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8F1" w:rsidRPr="00B878F1" w:rsidRDefault="00B878F1" w:rsidP="00B878F1">
      <w:pPr>
        <w:ind w:right="-896"/>
        <w:rPr>
          <w:i/>
          <w:sz w:val="28"/>
          <w:szCs w:val="28"/>
          <w:lang w:val="nl-NL"/>
        </w:rPr>
      </w:pPr>
    </w:p>
    <w:tbl>
      <w:tblPr>
        <w:tblW w:w="5041" w:type="pct"/>
        <w:tblLook w:val="01E0"/>
      </w:tblPr>
      <w:tblGrid>
        <w:gridCol w:w="4611"/>
        <w:gridCol w:w="4708"/>
      </w:tblGrid>
      <w:tr w:rsidR="00B878F1" w:rsidRPr="00B878F1" w:rsidTr="00A27215">
        <w:trPr>
          <w:trHeight w:val="887"/>
        </w:trPr>
        <w:tc>
          <w:tcPr>
            <w:tcW w:w="2474" w:type="pct"/>
            <w:shd w:val="clear" w:color="auto" w:fill="auto"/>
          </w:tcPr>
          <w:p w:rsidR="00B878F1" w:rsidRPr="00B878F1" w:rsidRDefault="00B878F1" w:rsidP="00B878F1">
            <w:pPr>
              <w:ind w:right="-896"/>
              <w:jc w:val="center"/>
              <w:rPr>
                <w:bCs/>
                <w:sz w:val="28"/>
                <w:szCs w:val="28"/>
              </w:rPr>
            </w:pPr>
            <w:r w:rsidRPr="00B878F1">
              <w:rPr>
                <w:bCs/>
                <w:sz w:val="28"/>
                <w:szCs w:val="28"/>
              </w:rPr>
              <w:t>PHÒNG GD - ĐT QUẬN LONG BIÊN</w:t>
            </w:r>
          </w:p>
          <w:p w:rsidR="00B878F1" w:rsidRPr="00B878F1" w:rsidRDefault="00B878F1" w:rsidP="00B878F1">
            <w:pPr>
              <w:ind w:right="-896"/>
              <w:jc w:val="center"/>
              <w:rPr>
                <w:b/>
                <w:bCs/>
                <w:sz w:val="28"/>
                <w:szCs w:val="28"/>
                <w:u w:val="single"/>
              </w:rPr>
            </w:pPr>
            <w:r w:rsidRPr="00B878F1">
              <w:rPr>
                <w:b/>
                <w:bCs/>
                <w:sz w:val="28"/>
                <w:szCs w:val="28"/>
                <w:u w:val="single"/>
              </w:rPr>
              <w:t>TRƯỜNG THCS PHÚC LỢI</w:t>
            </w:r>
          </w:p>
        </w:tc>
        <w:tc>
          <w:tcPr>
            <w:tcW w:w="2526" w:type="pct"/>
            <w:shd w:val="clear" w:color="auto" w:fill="auto"/>
          </w:tcPr>
          <w:p w:rsidR="00B878F1" w:rsidRPr="00B878F1" w:rsidRDefault="00B878F1" w:rsidP="00B878F1">
            <w:pPr>
              <w:ind w:right="-896"/>
              <w:jc w:val="center"/>
              <w:rPr>
                <w:b/>
                <w:bCs/>
                <w:sz w:val="28"/>
                <w:szCs w:val="28"/>
              </w:rPr>
            </w:pPr>
            <w:r w:rsidRPr="00B878F1">
              <w:rPr>
                <w:b/>
                <w:bCs/>
                <w:sz w:val="28"/>
                <w:szCs w:val="28"/>
              </w:rPr>
              <w:t>ĐỀ ÔN LUYỆN MÔN TOÁN 9</w:t>
            </w:r>
          </w:p>
          <w:p w:rsidR="00B878F1" w:rsidRPr="00B878F1" w:rsidRDefault="00B878F1" w:rsidP="00B878F1">
            <w:pPr>
              <w:ind w:right="-896"/>
              <w:jc w:val="center"/>
              <w:rPr>
                <w:sz w:val="28"/>
                <w:szCs w:val="28"/>
              </w:rPr>
            </w:pPr>
            <w:r w:rsidRPr="00B878F1">
              <w:rPr>
                <w:b/>
                <w:bCs/>
                <w:sz w:val="28"/>
                <w:szCs w:val="28"/>
              </w:rPr>
              <w:t>TUẦN 1 THÁNG 4</w:t>
            </w:r>
          </w:p>
        </w:tc>
      </w:tr>
    </w:tbl>
    <w:p w:rsidR="00B878F1" w:rsidRPr="00B878F1" w:rsidRDefault="00B878F1" w:rsidP="00B878F1">
      <w:pPr>
        <w:ind w:right="-896" w:hanging="109"/>
        <w:jc w:val="both"/>
        <w:rPr>
          <w:i/>
          <w:sz w:val="28"/>
          <w:szCs w:val="28"/>
        </w:rPr>
      </w:pPr>
      <w:r w:rsidRPr="00B878F1">
        <w:rPr>
          <w:b/>
          <w:sz w:val="28"/>
          <w:szCs w:val="28"/>
          <w:u w:val="single"/>
          <w:lang w:val="vi-VN"/>
        </w:rPr>
        <w:t xml:space="preserve">Bài </w:t>
      </w:r>
      <w:r w:rsidRPr="00B878F1">
        <w:rPr>
          <w:b/>
          <w:sz w:val="28"/>
          <w:szCs w:val="28"/>
          <w:u w:val="single"/>
        </w:rPr>
        <w:t>I</w:t>
      </w:r>
      <w:r w:rsidRPr="00B878F1">
        <w:rPr>
          <w:b/>
          <w:sz w:val="28"/>
          <w:szCs w:val="28"/>
          <w:lang w:val="vi-VN"/>
        </w:rPr>
        <w:t xml:space="preserve"> </w:t>
      </w:r>
      <w:r w:rsidRPr="00B878F1">
        <w:rPr>
          <w:i/>
          <w:sz w:val="28"/>
          <w:szCs w:val="28"/>
          <w:lang w:val="vi-VN"/>
        </w:rPr>
        <w:t>(</w:t>
      </w:r>
      <w:r w:rsidRPr="00B878F1">
        <w:rPr>
          <w:i/>
          <w:sz w:val="28"/>
          <w:szCs w:val="28"/>
        </w:rPr>
        <w:t>2,5</w:t>
      </w:r>
      <w:r w:rsidRPr="00B878F1">
        <w:rPr>
          <w:i/>
          <w:sz w:val="28"/>
          <w:szCs w:val="28"/>
          <w:lang w:val="vi-VN"/>
        </w:rPr>
        <w:t>điểm)</w:t>
      </w:r>
    </w:p>
    <w:p w:rsidR="00B878F1" w:rsidRPr="00B878F1" w:rsidRDefault="00B878F1" w:rsidP="00B878F1">
      <w:pPr>
        <w:ind w:right="-896"/>
        <w:rPr>
          <w:sz w:val="28"/>
          <w:szCs w:val="28"/>
        </w:rPr>
      </w:pPr>
      <w:r w:rsidRPr="00B878F1">
        <w:rPr>
          <w:b/>
          <w:sz w:val="28"/>
          <w:szCs w:val="28"/>
        </w:rPr>
        <w:t>1).</w:t>
      </w:r>
      <w:r w:rsidRPr="00B878F1">
        <w:rPr>
          <w:b/>
          <w:color w:val="FF0000"/>
          <w:sz w:val="28"/>
          <w:szCs w:val="28"/>
        </w:rPr>
        <w:t xml:space="preserve"> </w:t>
      </w:r>
      <w:r w:rsidRPr="00B878F1">
        <w:rPr>
          <w:sz w:val="28"/>
          <w:szCs w:val="28"/>
        </w:rPr>
        <w:t>Rút gọn biểu thức</w:t>
      </w:r>
      <w:proofErr w:type="gramStart"/>
      <w:r w:rsidRPr="00B878F1">
        <w:rPr>
          <w:sz w:val="28"/>
          <w:szCs w:val="28"/>
        </w:rPr>
        <w:t xml:space="preserve">: </w:t>
      </w:r>
      <w:proofErr w:type="gramEnd"/>
      <w:r w:rsidRPr="00B878F1">
        <w:rPr>
          <w:position w:val="-28"/>
          <w:sz w:val="28"/>
          <w:szCs w:val="28"/>
        </w:rPr>
        <w:object w:dxaOrig="3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6pt" o:ole="">
            <v:imagedata r:id="rId5" o:title=""/>
          </v:shape>
          <o:OLEObject Type="Embed" ProgID="Equation.DSMT4" ShapeID="_x0000_i1025" DrawAspect="Content" ObjectID="_1647008845" r:id="rId6"/>
        </w:object>
      </w:r>
      <w:r w:rsidRPr="00B878F1">
        <w:rPr>
          <w:sz w:val="28"/>
          <w:szCs w:val="28"/>
        </w:rPr>
        <w:t xml:space="preserve">;                </w:t>
      </w:r>
      <w:r w:rsidRPr="00B878F1">
        <w:rPr>
          <w:position w:val="-18"/>
          <w:sz w:val="28"/>
          <w:szCs w:val="28"/>
        </w:rPr>
        <w:object w:dxaOrig="2380" w:dyaOrig="520">
          <v:shape id="_x0000_i1026" type="#_x0000_t75" style="width:119.25pt;height:26.25pt" o:ole="">
            <v:imagedata r:id="rId7" o:title=""/>
          </v:shape>
          <o:OLEObject Type="Embed" ProgID="Equation.DSMT4" ShapeID="_x0000_i1026" DrawAspect="Content" ObjectID="_1647008846" r:id="rId8"/>
        </w:object>
      </w:r>
    </w:p>
    <w:p w:rsidR="00B878F1" w:rsidRPr="00B878F1" w:rsidRDefault="00B878F1" w:rsidP="00B878F1">
      <w:pPr>
        <w:ind w:right="-896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2).</w:t>
      </w:r>
      <w:r w:rsidRPr="00B878F1">
        <w:rPr>
          <w:sz w:val="28"/>
          <w:szCs w:val="28"/>
        </w:rPr>
        <w:t xml:space="preserve"> Cho biểu thức </w:t>
      </w:r>
      <w:r w:rsidRPr="00B878F1">
        <w:rPr>
          <w:position w:val="-34"/>
          <w:sz w:val="28"/>
          <w:szCs w:val="28"/>
        </w:rPr>
        <w:object w:dxaOrig="4760" w:dyaOrig="800">
          <v:shape id="_x0000_i1027" type="#_x0000_t75" style="width:237.75pt;height:39.75pt" o:ole="">
            <v:imagedata r:id="rId9" o:title=""/>
          </v:shape>
          <o:OLEObject Type="Embed" ProgID="Equation.DSMT4" ShapeID="_x0000_i1027" DrawAspect="Content" ObjectID="_1647008847" r:id="rId10"/>
        </w:object>
      </w:r>
    </w:p>
    <w:p w:rsidR="00B878F1" w:rsidRPr="00B878F1" w:rsidRDefault="00B878F1" w:rsidP="00B878F1">
      <w:pPr>
        <w:ind w:right="-896" w:firstLine="720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a.</w:t>
      </w:r>
      <w:r w:rsidRPr="00B878F1">
        <w:rPr>
          <w:sz w:val="28"/>
          <w:szCs w:val="28"/>
        </w:rPr>
        <w:t xml:space="preserve"> Rút gọn biểu thức Q</w:t>
      </w:r>
    </w:p>
    <w:p w:rsidR="00B878F1" w:rsidRPr="00B878F1" w:rsidRDefault="00B878F1" w:rsidP="00B878F1">
      <w:pPr>
        <w:ind w:right="-896" w:firstLine="720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b.</w:t>
      </w:r>
      <w:r w:rsidRPr="00B878F1">
        <w:rPr>
          <w:sz w:val="28"/>
          <w:szCs w:val="28"/>
        </w:rPr>
        <w:t xml:space="preserve"> Tìm các giá trị nguyên của x để Q nhận giá trị nguyên.</w:t>
      </w:r>
    </w:p>
    <w:p w:rsidR="00B878F1" w:rsidRPr="00B878F1" w:rsidRDefault="00B878F1" w:rsidP="00B878F1">
      <w:pPr>
        <w:ind w:right="-896" w:hanging="109"/>
        <w:jc w:val="both"/>
        <w:rPr>
          <w:sz w:val="28"/>
          <w:szCs w:val="28"/>
        </w:rPr>
      </w:pPr>
    </w:p>
    <w:p w:rsidR="00B878F1" w:rsidRPr="00B878F1" w:rsidRDefault="00B878F1" w:rsidP="00B878F1">
      <w:pPr>
        <w:ind w:right="-896"/>
        <w:rPr>
          <w:i/>
          <w:sz w:val="28"/>
          <w:szCs w:val="28"/>
        </w:rPr>
      </w:pPr>
      <w:r w:rsidRPr="00B878F1">
        <w:rPr>
          <w:b/>
          <w:sz w:val="28"/>
          <w:szCs w:val="28"/>
          <w:u w:val="single"/>
          <w:lang w:val="vi-VN"/>
        </w:rPr>
        <w:t xml:space="preserve">Bài </w:t>
      </w:r>
      <w:r w:rsidRPr="00B878F1">
        <w:rPr>
          <w:b/>
          <w:sz w:val="28"/>
          <w:szCs w:val="28"/>
          <w:u w:val="single"/>
        </w:rPr>
        <w:t>II</w:t>
      </w:r>
      <w:r w:rsidRPr="00B878F1">
        <w:rPr>
          <w:b/>
          <w:sz w:val="28"/>
          <w:szCs w:val="28"/>
          <w:lang w:val="vi-VN"/>
        </w:rPr>
        <w:t xml:space="preserve"> </w:t>
      </w:r>
      <w:r w:rsidRPr="00B878F1">
        <w:rPr>
          <w:i/>
          <w:sz w:val="28"/>
          <w:szCs w:val="28"/>
          <w:lang w:val="vi-VN"/>
        </w:rPr>
        <w:t>(</w:t>
      </w:r>
      <w:r w:rsidRPr="00B878F1">
        <w:rPr>
          <w:i/>
          <w:sz w:val="28"/>
          <w:szCs w:val="28"/>
        </w:rPr>
        <w:t>2</w:t>
      </w:r>
      <w:r w:rsidRPr="00B878F1">
        <w:rPr>
          <w:i/>
          <w:sz w:val="28"/>
          <w:szCs w:val="28"/>
          <w:lang w:val="vi-VN"/>
        </w:rPr>
        <w:t>điểm)</w:t>
      </w:r>
    </w:p>
    <w:p w:rsidR="00B878F1" w:rsidRPr="00B878F1" w:rsidRDefault="00B878F1" w:rsidP="00B878F1">
      <w:pPr>
        <w:numPr>
          <w:ilvl w:val="0"/>
          <w:numId w:val="2"/>
        </w:numPr>
        <w:ind w:right="-896"/>
        <w:jc w:val="both"/>
        <w:rPr>
          <w:sz w:val="28"/>
          <w:szCs w:val="28"/>
        </w:rPr>
      </w:pPr>
      <w:r w:rsidRPr="00B878F1">
        <w:rPr>
          <w:sz w:val="28"/>
          <w:szCs w:val="28"/>
        </w:rPr>
        <w:t>Khoảng cách giữa 2 bến sông A và B là 30km. Một cano đi xuôi dòng từ bến A đến bến B rồi lại ngược dòng từ B về đến A. Tổng thời gian ca nô đi xuôi dòng và ngược dòng là 4 giờ. Tìm vận tốc của cano khi nước yên lặng, biết vận tốc của dòng nước là 4km/h.</w:t>
      </w:r>
    </w:p>
    <w:p w:rsidR="00B878F1" w:rsidRPr="00B878F1" w:rsidRDefault="00B878F1" w:rsidP="00B878F1">
      <w:pPr>
        <w:numPr>
          <w:ilvl w:val="0"/>
          <w:numId w:val="2"/>
        </w:numPr>
        <w:ind w:right="-896"/>
        <w:jc w:val="both"/>
        <w:rPr>
          <w:sz w:val="28"/>
          <w:szCs w:val="28"/>
          <w:lang w:val="pt-BR"/>
        </w:rPr>
      </w:pPr>
      <w:r w:rsidRPr="00B878F1">
        <w:rPr>
          <w:sz w:val="28"/>
          <w:szCs w:val="28"/>
          <w:lang w:val="pt-BR"/>
        </w:rPr>
        <w:t xml:space="preserve"> Một phòng họp có 360 ghế ngồi được xếp thành từng dãy và số ghế mỗi dãy bằng nhau. Nếu số dãy tăng thêm 1 và số ghế mỗi dãy cũng tăng thêm 1 thì trong phòng có 400 ghế. Hỏi trong phòng có bao nhiêu dãy ghế? Mỗi dãy có bao nhiêu ghế? Biết số dãy ghế trong phòng lớn hơn 20.</w:t>
      </w:r>
    </w:p>
    <w:p w:rsidR="00B878F1" w:rsidRPr="00B878F1" w:rsidRDefault="00B878F1" w:rsidP="00B878F1">
      <w:pPr>
        <w:ind w:right="-896"/>
        <w:rPr>
          <w:i/>
          <w:sz w:val="28"/>
          <w:szCs w:val="28"/>
        </w:rPr>
      </w:pPr>
      <w:r w:rsidRPr="00B878F1">
        <w:rPr>
          <w:b/>
          <w:sz w:val="28"/>
          <w:szCs w:val="28"/>
          <w:u w:val="single"/>
          <w:lang w:val="vi-VN"/>
        </w:rPr>
        <w:t xml:space="preserve">Bài </w:t>
      </w:r>
      <w:r w:rsidRPr="00B878F1">
        <w:rPr>
          <w:b/>
          <w:sz w:val="28"/>
          <w:szCs w:val="28"/>
          <w:u w:val="single"/>
        </w:rPr>
        <w:t>II</w:t>
      </w:r>
      <w:r w:rsidRPr="00B878F1">
        <w:rPr>
          <w:b/>
          <w:sz w:val="28"/>
          <w:szCs w:val="28"/>
          <w:u w:val="single"/>
          <w:lang w:val="vi-VN"/>
        </w:rPr>
        <w:t>I</w:t>
      </w:r>
      <w:r w:rsidRPr="00B878F1">
        <w:rPr>
          <w:i/>
          <w:sz w:val="28"/>
          <w:szCs w:val="28"/>
          <w:lang w:val="vi-VN"/>
        </w:rPr>
        <w:t>(</w:t>
      </w:r>
      <w:r w:rsidRPr="00B878F1">
        <w:rPr>
          <w:i/>
          <w:sz w:val="28"/>
          <w:szCs w:val="28"/>
        </w:rPr>
        <w:t>2</w:t>
      </w:r>
      <w:r w:rsidRPr="00B878F1">
        <w:rPr>
          <w:i/>
          <w:sz w:val="28"/>
          <w:szCs w:val="28"/>
          <w:lang w:val="vi-VN"/>
        </w:rPr>
        <w:t>điểm)</w:t>
      </w:r>
      <w:r w:rsidRPr="00B878F1">
        <w:rPr>
          <w:i/>
          <w:sz w:val="28"/>
          <w:szCs w:val="28"/>
        </w:rPr>
        <w:t xml:space="preserve">: </w:t>
      </w:r>
    </w:p>
    <w:p w:rsidR="00B878F1" w:rsidRPr="00B878F1" w:rsidRDefault="00B878F1" w:rsidP="00B878F1">
      <w:pPr>
        <w:numPr>
          <w:ilvl w:val="0"/>
          <w:numId w:val="1"/>
        </w:numPr>
        <w:ind w:right="-896"/>
        <w:rPr>
          <w:i/>
          <w:sz w:val="28"/>
          <w:szCs w:val="28"/>
        </w:rPr>
      </w:pPr>
      <w:r w:rsidRPr="00B878F1">
        <w:rPr>
          <w:sz w:val="28"/>
          <w:szCs w:val="28"/>
        </w:rPr>
        <w:t>Giải hệ phương trình: a.</w:t>
      </w:r>
      <w:r w:rsidRPr="00B878F1">
        <w:rPr>
          <w:position w:val="-30"/>
          <w:sz w:val="28"/>
          <w:szCs w:val="28"/>
        </w:rPr>
        <w:object w:dxaOrig="2600" w:dyaOrig="720">
          <v:shape id="_x0000_i1028" type="#_x0000_t75" style="width:129.75pt;height:36pt" o:ole="">
            <v:imagedata r:id="rId11" o:title=""/>
          </v:shape>
          <o:OLEObject Type="Embed" ProgID="Equation.3" ShapeID="_x0000_i1028" DrawAspect="Content" ObjectID="_1647008848" r:id="rId12"/>
        </w:object>
      </w:r>
      <w:r w:rsidRPr="00B878F1">
        <w:rPr>
          <w:sz w:val="28"/>
          <w:szCs w:val="28"/>
        </w:rPr>
        <w:t xml:space="preserve">                       b.  </w:t>
      </w:r>
      <w:r w:rsidRPr="00B878F1">
        <w:rPr>
          <w:position w:val="-64"/>
          <w:sz w:val="28"/>
          <w:szCs w:val="28"/>
        </w:rPr>
        <w:object w:dxaOrig="1579" w:dyaOrig="1400">
          <v:shape id="_x0000_i1029" type="#_x0000_t75" style="width:79.5pt;height:69.75pt" o:ole="">
            <v:imagedata r:id="rId13" o:title=""/>
          </v:shape>
          <o:OLEObject Type="Embed" ProgID="Equation.DSMT4" ShapeID="_x0000_i1029" DrawAspect="Content" ObjectID="_1647008849" r:id="rId14"/>
        </w:object>
      </w:r>
    </w:p>
    <w:p w:rsidR="00B878F1" w:rsidRPr="00B878F1" w:rsidRDefault="00B878F1" w:rsidP="00B878F1">
      <w:pPr>
        <w:numPr>
          <w:ilvl w:val="0"/>
          <w:numId w:val="1"/>
        </w:numPr>
        <w:ind w:right="-896"/>
        <w:jc w:val="both"/>
        <w:rPr>
          <w:sz w:val="28"/>
          <w:szCs w:val="28"/>
        </w:rPr>
      </w:pPr>
      <w:r w:rsidRPr="00B878F1">
        <w:rPr>
          <w:sz w:val="28"/>
          <w:szCs w:val="28"/>
        </w:rPr>
        <w:t>Cho (P):</w:t>
      </w:r>
      <w:r w:rsidRPr="00B878F1">
        <w:rPr>
          <w:position w:val="-10"/>
          <w:sz w:val="28"/>
          <w:szCs w:val="28"/>
        </w:rPr>
        <w:object w:dxaOrig="660" w:dyaOrig="360">
          <v:shape id="_x0000_i1030" type="#_x0000_t75" style="width:33pt;height:18pt" o:ole="">
            <v:imagedata r:id="rId15" o:title=""/>
          </v:shape>
          <o:OLEObject Type="Embed" ProgID="Equation.DSMT4" ShapeID="_x0000_i1030" DrawAspect="Content" ObjectID="_1647008850" r:id="rId16"/>
        </w:object>
      </w:r>
      <w:r w:rsidRPr="00B878F1">
        <w:rPr>
          <w:sz w:val="28"/>
          <w:szCs w:val="28"/>
        </w:rPr>
        <w:t xml:space="preserve"> và(d): y = x + 2</w:t>
      </w:r>
    </w:p>
    <w:p w:rsidR="00B878F1" w:rsidRPr="00B878F1" w:rsidRDefault="00B878F1" w:rsidP="00B878F1">
      <w:pPr>
        <w:ind w:left="720" w:right="-896"/>
        <w:rPr>
          <w:i/>
          <w:sz w:val="28"/>
          <w:szCs w:val="28"/>
        </w:rPr>
      </w:pPr>
      <w:r w:rsidRPr="00B878F1">
        <w:rPr>
          <w:sz w:val="28"/>
          <w:szCs w:val="28"/>
        </w:rPr>
        <w:t xml:space="preserve">Hãy vẽ (P) và (d) trên cùng 1 mặt phẳng tọa đồ </w:t>
      </w:r>
      <w:proofErr w:type="gramStart"/>
      <w:r w:rsidRPr="00B878F1">
        <w:rPr>
          <w:sz w:val="28"/>
          <w:szCs w:val="28"/>
        </w:rPr>
        <w:t>rồi  xác</w:t>
      </w:r>
      <w:proofErr w:type="gramEnd"/>
      <w:r w:rsidRPr="00B878F1">
        <w:rPr>
          <w:sz w:val="28"/>
          <w:szCs w:val="28"/>
        </w:rPr>
        <w:t xml:space="preserve"> định tọa độ các giao điểm của (P) và (d).</w:t>
      </w:r>
    </w:p>
    <w:p w:rsidR="00B878F1" w:rsidRPr="00B878F1" w:rsidRDefault="00B878F1" w:rsidP="00B878F1">
      <w:pPr>
        <w:ind w:right="-896"/>
        <w:rPr>
          <w:i/>
          <w:sz w:val="28"/>
          <w:szCs w:val="28"/>
        </w:rPr>
      </w:pPr>
      <w:r w:rsidRPr="00B878F1">
        <w:rPr>
          <w:b/>
          <w:sz w:val="28"/>
          <w:szCs w:val="28"/>
          <w:u w:val="single"/>
          <w:lang w:val="vi-VN"/>
        </w:rPr>
        <w:t xml:space="preserve">Bài </w:t>
      </w:r>
      <w:r w:rsidRPr="00B878F1">
        <w:rPr>
          <w:b/>
          <w:sz w:val="28"/>
          <w:szCs w:val="28"/>
          <w:u w:val="single"/>
        </w:rPr>
        <w:t>IV</w:t>
      </w:r>
      <w:r w:rsidRPr="00B878F1">
        <w:rPr>
          <w:i/>
          <w:sz w:val="28"/>
          <w:szCs w:val="28"/>
          <w:lang w:val="vi-VN"/>
        </w:rPr>
        <w:t>(</w:t>
      </w:r>
      <w:r w:rsidRPr="00B878F1">
        <w:rPr>
          <w:i/>
          <w:sz w:val="28"/>
          <w:szCs w:val="28"/>
        </w:rPr>
        <w:t>3</w:t>
      </w:r>
      <w:r w:rsidRPr="00B878F1">
        <w:rPr>
          <w:i/>
          <w:sz w:val="28"/>
          <w:szCs w:val="28"/>
          <w:lang w:val="vi-VN"/>
        </w:rPr>
        <w:t>điểm)</w:t>
      </w:r>
      <w:r w:rsidRPr="00B878F1">
        <w:rPr>
          <w:i/>
          <w:sz w:val="28"/>
          <w:szCs w:val="28"/>
        </w:rPr>
        <w:t xml:space="preserve">: </w:t>
      </w:r>
    </w:p>
    <w:p w:rsidR="00B878F1" w:rsidRPr="00B878F1" w:rsidRDefault="00B878F1" w:rsidP="00B878F1">
      <w:pPr>
        <w:ind w:right="-896"/>
        <w:jc w:val="both"/>
        <w:rPr>
          <w:sz w:val="28"/>
          <w:szCs w:val="28"/>
        </w:rPr>
      </w:pPr>
      <w:r w:rsidRPr="00B878F1">
        <w:rPr>
          <w:sz w:val="28"/>
          <w:szCs w:val="28"/>
        </w:rPr>
        <w:t xml:space="preserve">Từ điểm </w:t>
      </w:r>
      <w:proofErr w:type="gramStart"/>
      <w:r w:rsidRPr="00B878F1">
        <w:rPr>
          <w:sz w:val="28"/>
          <w:szCs w:val="28"/>
        </w:rPr>
        <w:t>A</w:t>
      </w:r>
      <w:proofErr w:type="gramEnd"/>
      <w:r w:rsidRPr="00B878F1">
        <w:rPr>
          <w:sz w:val="28"/>
          <w:szCs w:val="28"/>
        </w:rPr>
        <w:t xml:space="preserve"> ở bên ngoài đường tròn (O), kẻ tiếp tuyến AM, AN với đường tròn (M, N là các tiếp điểm). </w:t>
      </w:r>
      <w:proofErr w:type="gramStart"/>
      <w:r w:rsidRPr="00B878F1">
        <w:rPr>
          <w:sz w:val="28"/>
          <w:szCs w:val="28"/>
        </w:rPr>
        <w:t>Đường thẳng d đi qua A cắt đường tròn (O) tại 2 điểm phân biệt B; C (O không thuộc (d); B nằm giữa A và C).</w:t>
      </w:r>
      <w:proofErr w:type="gramEnd"/>
      <w:r w:rsidRPr="00B878F1">
        <w:rPr>
          <w:sz w:val="28"/>
          <w:szCs w:val="28"/>
        </w:rPr>
        <w:t xml:space="preserve"> </w:t>
      </w:r>
      <w:proofErr w:type="gramStart"/>
      <w:r w:rsidRPr="00B878F1">
        <w:rPr>
          <w:sz w:val="28"/>
          <w:szCs w:val="28"/>
        </w:rPr>
        <w:t>Gọi H là trung điểm của BC.</w:t>
      </w:r>
      <w:proofErr w:type="gramEnd"/>
    </w:p>
    <w:p w:rsidR="00B878F1" w:rsidRPr="00B878F1" w:rsidRDefault="00B878F1" w:rsidP="00B878F1">
      <w:pPr>
        <w:ind w:right="-896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a)</w:t>
      </w:r>
      <w:r w:rsidRPr="00B878F1">
        <w:rPr>
          <w:sz w:val="28"/>
          <w:szCs w:val="28"/>
        </w:rPr>
        <w:t xml:space="preserve"> Chứng minh các điểm O, H, M, A, N cùng nằm trên 1 đường tròn. </w:t>
      </w:r>
    </w:p>
    <w:p w:rsidR="00B878F1" w:rsidRPr="00B878F1" w:rsidRDefault="00B878F1" w:rsidP="00B878F1">
      <w:pPr>
        <w:ind w:right="-896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b)</w:t>
      </w:r>
      <w:r w:rsidRPr="00B878F1">
        <w:rPr>
          <w:sz w:val="28"/>
          <w:szCs w:val="28"/>
        </w:rPr>
        <w:t xml:space="preserve"> Chứng minh HA là </w:t>
      </w:r>
      <w:proofErr w:type="gramStart"/>
      <w:r w:rsidRPr="00B878F1">
        <w:rPr>
          <w:sz w:val="28"/>
          <w:szCs w:val="28"/>
        </w:rPr>
        <w:t>tia</w:t>
      </w:r>
      <w:proofErr w:type="gramEnd"/>
      <w:r w:rsidRPr="00B878F1">
        <w:rPr>
          <w:sz w:val="28"/>
          <w:szCs w:val="28"/>
        </w:rPr>
        <w:t xml:space="preserve"> phân giác của </w:t>
      </w:r>
      <w:r w:rsidRPr="00B878F1">
        <w:rPr>
          <w:position w:val="-6"/>
          <w:sz w:val="28"/>
          <w:szCs w:val="28"/>
        </w:rPr>
        <w:object w:dxaOrig="639" w:dyaOrig="360">
          <v:shape id="_x0000_i1031" type="#_x0000_t75" style="width:32.25pt;height:18pt" o:ole="">
            <v:imagedata r:id="rId17" o:title=""/>
          </v:shape>
          <o:OLEObject Type="Embed" ProgID="Equation.DSMT4" ShapeID="_x0000_i1031" DrawAspect="Content" ObjectID="_1647008851" r:id="rId18"/>
        </w:object>
      </w:r>
    </w:p>
    <w:p w:rsidR="00B878F1" w:rsidRPr="00B878F1" w:rsidRDefault="00B878F1" w:rsidP="00B878F1">
      <w:pPr>
        <w:ind w:right="-896"/>
        <w:jc w:val="both"/>
        <w:rPr>
          <w:sz w:val="28"/>
          <w:szCs w:val="28"/>
        </w:rPr>
      </w:pPr>
      <w:r w:rsidRPr="00B878F1">
        <w:rPr>
          <w:b/>
          <w:sz w:val="28"/>
          <w:szCs w:val="28"/>
        </w:rPr>
        <w:t>c)</w:t>
      </w:r>
      <w:r w:rsidRPr="00B878F1">
        <w:rPr>
          <w:sz w:val="28"/>
          <w:szCs w:val="28"/>
        </w:rPr>
        <w:t xml:space="preserve"> Lấy điểm E trên MN sao cho BE//AM. Chứng minh HE//CM</w:t>
      </w:r>
    </w:p>
    <w:p w:rsidR="00B878F1" w:rsidRPr="00B878F1" w:rsidRDefault="00B878F1" w:rsidP="00B878F1">
      <w:pPr>
        <w:tabs>
          <w:tab w:val="left" w:pos="2145"/>
        </w:tabs>
        <w:ind w:right="-896"/>
        <w:jc w:val="both"/>
        <w:rPr>
          <w:sz w:val="28"/>
          <w:szCs w:val="28"/>
        </w:rPr>
      </w:pPr>
    </w:p>
    <w:p w:rsidR="00B878F1" w:rsidRPr="00B878F1" w:rsidRDefault="00B878F1" w:rsidP="00B878F1">
      <w:pPr>
        <w:ind w:right="-896"/>
        <w:rPr>
          <w:i/>
          <w:sz w:val="28"/>
          <w:szCs w:val="28"/>
        </w:rPr>
      </w:pPr>
      <w:r w:rsidRPr="00B878F1">
        <w:rPr>
          <w:b/>
          <w:sz w:val="28"/>
          <w:szCs w:val="28"/>
          <w:u w:val="single"/>
          <w:lang w:val="vi-VN"/>
        </w:rPr>
        <w:t xml:space="preserve">Bài </w:t>
      </w:r>
      <w:r w:rsidRPr="00B878F1">
        <w:rPr>
          <w:b/>
          <w:sz w:val="28"/>
          <w:szCs w:val="28"/>
          <w:u w:val="single"/>
        </w:rPr>
        <w:t>V</w:t>
      </w:r>
      <w:r w:rsidRPr="00B878F1">
        <w:rPr>
          <w:i/>
          <w:sz w:val="28"/>
          <w:szCs w:val="28"/>
          <w:lang w:val="vi-VN"/>
        </w:rPr>
        <w:t>(</w:t>
      </w:r>
      <w:r w:rsidRPr="00B878F1">
        <w:rPr>
          <w:i/>
          <w:sz w:val="28"/>
          <w:szCs w:val="28"/>
        </w:rPr>
        <w:t>0,5</w:t>
      </w:r>
      <w:r w:rsidRPr="00B878F1">
        <w:rPr>
          <w:i/>
          <w:sz w:val="28"/>
          <w:szCs w:val="28"/>
          <w:lang w:val="vi-VN"/>
        </w:rPr>
        <w:t>điểm)</w:t>
      </w:r>
      <w:r w:rsidRPr="00B878F1">
        <w:rPr>
          <w:i/>
          <w:sz w:val="28"/>
          <w:szCs w:val="28"/>
        </w:rPr>
        <w:t xml:space="preserve">: </w:t>
      </w:r>
    </w:p>
    <w:p w:rsidR="00B878F1" w:rsidRPr="00B878F1" w:rsidRDefault="00B878F1" w:rsidP="00B878F1">
      <w:pPr>
        <w:ind w:right="-896"/>
        <w:jc w:val="both"/>
        <w:rPr>
          <w:sz w:val="28"/>
          <w:szCs w:val="28"/>
          <w:lang w:val="fr-FR"/>
        </w:rPr>
      </w:pPr>
      <w:r w:rsidRPr="00B878F1">
        <w:rPr>
          <w:sz w:val="28"/>
          <w:szCs w:val="28"/>
          <w:lang w:val="fr-FR"/>
        </w:rPr>
        <w:t>Cho các số dương x, y, z</w:t>
      </w:r>
      <w:proofErr w:type="gramStart"/>
      <w:r w:rsidRPr="00B878F1">
        <w:rPr>
          <w:sz w:val="28"/>
          <w:szCs w:val="28"/>
          <w:lang w:val="fr-FR"/>
        </w:rPr>
        <w:t>:  xy</w:t>
      </w:r>
      <w:proofErr w:type="gramEnd"/>
      <w:r w:rsidRPr="00B878F1">
        <w:rPr>
          <w:sz w:val="28"/>
          <w:szCs w:val="28"/>
          <w:lang w:val="fr-FR"/>
        </w:rPr>
        <w:t xml:space="preserve"> + yz + zx = 3</w:t>
      </w:r>
    </w:p>
    <w:p w:rsidR="00B878F1" w:rsidRPr="00B878F1" w:rsidRDefault="00B878F1" w:rsidP="00B878F1">
      <w:pPr>
        <w:ind w:right="-896"/>
        <w:rPr>
          <w:i/>
          <w:sz w:val="28"/>
          <w:szCs w:val="28"/>
        </w:rPr>
      </w:pPr>
      <w:r w:rsidRPr="00B878F1">
        <w:rPr>
          <w:sz w:val="28"/>
          <w:szCs w:val="28"/>
          <w:lang w:val="fr-FR"/>
        </w:rPr>
        <w:tab/>
        <w:t xml:space="preserve">Tìm giá trị lớn nhất của P = </w:t>
      </w:r>
      <w:r w:rsidRPr="00B878F1">
        <w:rPr>
          <w:position w:val="-36"/>
          <w:sz w:val="28"/>
          <w:szCs w:val="28"/>
          <w:lang w:val="fr-FR"/>
        </w:rPr>
        <w:object w:dxaOrig="2940" w:dyaOrig="740">
          <v:shape id="_x0000_i1032" type="#_x0000_t75" style="width:147pt;height:36.75pt" o:ole="">
            <v:imagedata r:id="rId19" o:title=""/>
          </v:shape>
          <o:OLEObject Type="Embed" ProgID="Equation.DSMT4" ShapeID="_x0000_i1032" DrawAspect="Content" ObjectID="_1647008852" r:id="rId20"/>
        </w:object>
      </w:r>
    </w:p>
    <w:p w:rsidR="00DB5F8A" w:rsidRPr="00B878F1" w:rsidRDefault="00DB5F8A" w:rsidP="00B878F1">
      <w:pPr>
        <w:ind w:right="-896"/>
        <w:rPr>
          <w:sz w:val="28"/>
          <w:szCs w:val="28"/>
        </w:rPr>
      </w:pPr>
    </w:p>
    <w:sectPr w:rsidR="00DB5F8A" w:rsidRPr="00B878F1" w:rsidSect="00F95184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874C2E"/>
    <w:multiLevelType w:val="hybridMultilevel"/>
    <w:tmpl w:val="13AE5D36"/>
    <w:lvl w:ilvl="0" w:tplc="1C40386C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>
    <w:nsid w:val="4C300EA7"/>
    <w:multiLevelType w:val="hybridMultilevel"/>
    <w:tmpl w:val="63808186"/>
    <w:lvl w:ilvl="0" w:tplc="C8980C18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B878F1"/>
    <w:rsid w:val="000009C8"/>
    <w:rsid w:val="00001609"/>
    <w:rsid w:val="000016A0"/>
    <w:rsid w:val="00002ACB"/>
    <w:rsid w:val="00002AD9"/>
    <w:rsid w:val="00004023"/>
    <w:rsid w:val="00005903"/>
    <w:rsid w:val="00006685"/>
    <w:rsid w:val="00006754"/>
    <w:rsid w:val="00006FD6"/>
    <w:rsid w:val="0000709E"/>
    <w:rsid w:val="0000799F"/>
    <w:rsid w:val="000079F9"/>
    <w:rsid w:val="00007EF3"/>
    <w:rsid w:val="00010B5C"/>
    <w:rsid w:val="0001182D"/>
    <w:rsid w:val="0001205A"/>
    <w:rsid w:val="0001285B"/>
    <w:rsid w:val="00013BC3"/>
    <w:rsid w:val="00014F09"/>
    <w:rsid w:val="00014F52"/>
    <w:rsid w:val="00015209"/>
    <w:rsid w:val="000152C6"/>
    <w:rsid w:val="00015F63"/>
    <w:rsid w:val="00016146"/>
    <w:rsid w:val="000163F9"/>
    <w:rsid w:val="0001651F"/>
    <w:rsid w:val="00016652"/>
    <w:rsid w:val="00016CB6"/>
    <w:rsid w:val="00017890"/>
    <w:rsid w:val="00020496"/>
    <w:rsid w:val="000204F5"/>
    <w:rsid w:val="00020907"/>
    <w:rsid w:val="00020C72"/>
    <w:rsid w:val="00022419"/>
    <w:rsid w:val="00023F9C"/>
    <w:rsid w:val="00024103"/>
    <w:rsid w:val="0002467A"/>
    <w:rsid w:val="00024FED"/>
    <w:rsid w:val="0002663B"/>
    <w:rsid w:val="00026EDE"/>
    <w:rsid w:val="00027155"/>
    <w:rsid w:val="00027F63"/>
    <w:rsid w:val="0003011A"/>
    <w:rsid w:val="00030270"/>
    <w:rsid w:val="000303CE"/>
    <w:rsid w:val="000312DE"/>
    <w:rsid w:val="00031B56"/>
    <w:rsid w:val="00032E6C"/>
    <w:rsid w:val="00037AF8"/>
    <w:rsid w:val="00037BE1"/>
    <w:rsid w:val="00037CAB"/>
    <w:rsid w:val="00037E78"/>
    <w:rsid w:val="000402BA"/>
    <w:rsid w:val="0004053D"/>
    <w:rsid w:val="00041036"/>
    <w:rsid w:val="000416E4"/>
    <w:rsid w:val="00041787"/>
    <w:rsid w:val="00042218"/>
    <w:rsid w:val="0004260A"/>
    <w:rsid w:val="00042C2C"/>
    <w:rsid w:val="00042DBD"/>
    <w:rsid w:val="00042F1B"/>
    <w:rsid w:val="000432BE"/>
    <w:rsid w:val="0004423A"/>
    <w:rsid w:val="000450BF"/>
    <w:rsid w:val="00045A00"/>
    <w:rsid w:val="00045C34"/>
    <w:rsid w:val="0004612F"/>
    <w:rsid w:val="00046F80"/>
    <w:rsid w:val="00047E30"/>
    <w:rsid w:val="00047F7C"/>
    <w:rsid w:val="00050B12"/>
    <w:rsid w:val="00050CBF"/>
    <w:rsid w:val="000512C1"/>
    <w:rsid w:val="00051313"/>
    <w:rsid w:val="000518EA"/>
    <w:rsid w:val="00051EC4"/>
    <w:rsid w:val="00052FC5"/>
    <w:rsid w:val="00053241"/>
    <w:rsid w:val="00053BA5"/>
    <w:rsid w:val="00053C28"/>
    <w:rsid w:val="00054773"/>
    <w:rsid w:val="00054C35"/>
    <w:rsid w:val="00054C8F"/>
    <w:rsid w:val="0005535C"/>
    <w:rsid w:val="0005623D"/>
    <w:rsid w:val="00057D39"/>
    <w:rsid w:val="00057DA7"/>
    <w:rsid w:val="00060457"/>
    <w:rsid w:val="00060AD9"/>
    <w:rsid w:val="00060F32"/>
    <w:rsid w:val="000621A2"/>
    <w:rsid w:val="00063156"/>
    <w:rsid w:val="0006322D"/>
    <w:rsid w:val="000637D4"/>
    <w:rsid w:val="00063C98"/>
    <w:rsid w:val="0006534A"/>
    <w:rsid w:val="00065E07"/>
    <w:rsid w:val="00066D98"/>
    <w:rsid w:val="00070722"/>
    <w:rsid w:val="00070BBA"/>
    <w:rsid w:val="0007279D"/>
    <w:rsid w:val="00073577"/>
    <w:rsid w:val="000737DB"/>
    <w:rsid w:val="00073ABD"/>
    <w:rsid w:val="00073BC9"/>
    <w:rsid w:val="00073DEE"/>
    <w:rsid w:val="00074015"/>
    <w:rsid w:val="000744A0"/>
    <w:rsid w:val="000757F4"/>
    <w:rsid w:val="00075A2B"/>
    <w:rsid w:val="00075ED7"/>
    <w:rsid w:val="00076112"/>
    <w:rsid w:val="0007653C"/>
    <w:rsid w:val="0007728D"/>
    <w:rsid w:val="00077970"/>
    <w:rsid w:val="00080445"/>
    <w:rsid w:val="00082962"/>
    <w:rsid w:val="00082C57"/>
    <w:rsid w:val="00083625"/>
    <w:rsid w:val="00083A00"/>
    <w:rsid w:val="0008448F"/>
    <w:rsid w:val="00084B86"/>
    <w:rsid w:val="00086B97"/>
    <w:rsid w:val="00086E6A"/>
    <w:rsid w:val="00086EBE"/>
    <w:rsid w:val="000872E3"/>
    <w:rsid w:val="00087841"/>
    <w:rsid w:val="00090272"/>
    <w:rsid w:val="00090496"/>
    <w:rsid w:val="00090B78"/>
    <w:rsid w:val="00091047"/>
    <w:rsid w:val="00091205"/>
    <w:rsid w:val="00091C73"/>
    <w:rsid w:val="0009201A"/>
    <w:rsid w:val="0009262D"/>
    <w:rsid w:val="00092B9F"/>
    <w:rsid w:val="0009369A"/>
    <w:rsid w:val="00093B83"/>
    <w:rsid w:val="00093F0D"/>
    <w:rsid w:val="000940FB"/>
    <w:rsid w:val="00094426"/>
    <w:rsid w:val="00095015"/>
    <w:rsid w:val="00095741"/>
    <w:rsid w:val="00095BB9"/>
    <w:rsid w:val="00097FC8"/>
    <w:rsid w:val="000A03C7"/>
    <w:rsid w:val="000A1347"/>
    <w:rsid w:val="000A1466"/>
    <w:rsid w:val="000A2523"/>
    <w:rsid w:val="000A2D88"/>
    <w:rsid w:val="000A31C4"/>
    <w:rsid w:val="000A35F7"/>
    <w:rsid w:val="000A434A"/>
    <w:rsid w:val="000A5B66"/>
    <w:rsid w:val="000A5D86"/>
    <w:rsid w:val="000B054B"/>
    <w:rsid w:val="000B1000"/>
    <w:rsid w:val="000B2634"/>
    <w:rsid w:val="000B2944"/>
    <w:rsid w:val="000B2C2D"/>
    <w:rsid w:val="000B312D"/>
    <w:rsid w:val="000B3397"/>
    <w:rsid w:val="000B3D03"/>
    <w:rsid w:val="000B3F72"/>
    <w:rsid w:val="000B4C83"/>
    <w:rsid w:val="000B62FF"/>
    <w:rsid w:val="000B6397"/>
    <w:rsid w:val="000B6439"/>
    <w:rsid w:val="000B6FC9"/>
    <w:rsid w:val="000B7028"/>
    <w:rsid w:val="000B7FB0"/>
    <w:rsid w:val="000C02CB"/>
    <w:rsid w:val="000C0451"/>
    <w:rsid w:val="000C0F15"/>
    <w:rsid w:val="000C2397"/>
    <w:rsid w:val="000C46BC"/>
    <w:rsid w:val="000C5160"/>
    <w:rsid w:val="000C5735"/>
    <w:rsid w:val="000C59ED"/>
    <w:rsid w:val="000C6114"/>
    <w:rsid w:val="000C6F2B"/>
    <w:rsid w:val="000C7A79"/>
    <w:rsid w:val="000C7D96"/>
    <w:rsid w:val="000D0A09"/>
    <w:rsid w:val="000D100C"/>
    <w:rsid w:val="000D1128"/>
    <w:rsid w:val="000D114B"/>
    <w:rsid w:val="000D1282"/>
    <w:rsid w:val="000D137A"/>
    <w:rsid w:val="000D1448"/>
    <w:rsid w:val="000D2AD2"/>
    <w:rsid w:val="000D2B00"/>
    <w:rsid w:val="000D2E51"/>
    <w:rsid w:val="000D305F"/>
    <w:rsid w:val="000D4051"/>
    <w:rsid w:val="000D4EC0"/>
    <w:rsid w:val="000D5713"/>
    <w:rsid w:val="000D59BE"/>
    <w:rsid w:val="000D5FFB"/>
    <w:rsid w:val="000D6BC4"/>
    <w:rsid w:val="000D71A7"/>
    <w:rsid w:val="000D71E9"/>
    <w:rsid w:val="000D777F"/>
    <w:rsid w:val="000D7A3A"/>
    <w:rsid w:val="000E0B94"/>
    <w:rsid w:val="000E10B5"/>
    <w:rsid w:val="000E17E5"/>
    <w:rsid w:val="000E2726"/>
    <w:rsid w:val="000E2AED"/>
    <w:rsid w:val="000E3028"/>
    <w:rsid w:val="000E31C3"/>
    <w:rsid w:val="000E36AA"/>
    <w:rsid w:val="000E3C94"/>
    <w:rsid w:val="000E3D34"/>
    <w:rsid w:val="000E4030"/>
    <w:rsid w:val="000E4EDE"/>
    <w:rsid w:val="000E5482"/>
    <w:rsid w:val="000E568D"/>
    <w:rsid w:val="000E5755"/>
    <w:rsid w:val="000E5983"/>
    <w:rsid w:val="000E63EE"/>
    <w:rsid w:val="000E68E7"/>
    <w:rsid w:val="000E6C63"/>
    <w:rsid w:val="000E7178"/>
    <w:rsid w:val="000E7B47"/>
    <w:rsid w:val="000E7CB1"/>
    <w:rsid w:val="000F115A"/>
    <w:rsid w:val="000F1F81"/>
    <w:rsid w:val="000F2328"/>
    <w:rsid w:val="000F31C5"/>
    <w:rsid w:val="000F3C34"/>
    <w:rsid w:val="000F3C86"/>
    <w:rsid w:val="000F3ECD"/>
    <w:rsid w:val="000F4435"/>
    <w:rsid w:val="000F4C5E"/>
    <w:rsid w:val="000F58B0"/>
    <w:rsid w:val="000F5A43"/>
    <w:rsid w:val="000F66DD"/>
    <w:rsid w:val="000F7586"/>
    <w:rsid w:val="000F7725"/>
    <w:rsid w:val="000F7940"/>
    <w:rsid w:val="000F7EA9"/>
    <w:rsid w:val="000F7F85"/>
    <w:rsid w:val="00100848"/>
    <w:rsid w:val="00101F00"/>
    <w:rsid w:val="0010201E"/>
    <w:rsid w:val="001020D2"/>
    <w:rsid w:val="001025F7"/>
    <w:rsid w:val="0010272D"/>
    <w:rsid w:val="00103AE2"/>
    <w:rsid w:val="00104D93"/>
    <w:rsid w:val="00104F34"/>
    <w:rsid w:val="001053C7"/>
    <w:rsid w:val="001055F9"/>
    <w:rsid w:val="001066F4"/>
    <w:rsid w:val="00106973"/>
    <w:rsid w:val="00107368"/>
    <w:rsid w:val="001078CB"/>
    <w:rsid w:val="00107D12"/>
    <w:rsid w:val="00110C48"/>
    <w:rsid w:val="00111806"/>
    <w:rsid w:val="00111C61"/>
    <w:rsid w:val="00112E6F"/>
    <w:rsid w:val="00113713"/>
    <w:rsid w:val="0011402D"/>
    <w:rsid w:val="00114738"/>
    <w:rsid w:val="00116253"/>
    <w:rsid w:val="00116CB3"/>
    <w:rsid w:val="001174BF"/>
    <w:rsid w:val="001179D3"/>
    <w:rsid w:val="00117B25"/>
    <w:rsid w:val="00117F23"/>
    <w:rsid w:val="00117F63"/>
    <w:rsid w:val="00120043"/>
    <w:rsid w:val="001210C5"/>
    <w:rsid w:val="00121183"/>
    <w:rsid w:val="00121978"/>
    <w:rsid w:val="00122E9B"/>
    <w:rsid w:val="00123676"/>
    <w:rsid w:val="00123905"/>
    <w:rsid w:val="00124D6D"/>
    <w:rsid w:val="00125935"/>
    <w:rsid w:val="00125B39"/>
    <w:rsid w:val="00126006"/>
    <w:rsid w:val="001264F1"/>
    <w:rsid w:val="001318A4"/>
    <w:rsid w:val="00131E13"/>
    <w:rsid w:val="00133439"/>
    <w:rsid w:val="00133883"/>
    <w:rsid w:val="0013419A"/>
    <w:rsid w:val="0013432C"/>
    <w:rsid w:val="00134EEA"/>
    <w:rsid w:val="00135574"/>
    <w:rsid w:val="001355ED"/>
    <w:rsid w:val="001356EF"/>
    <w:rsid w:val="00135BC2"/>
    <w:rsid w:val="00135E92"/>
    <w:rsid w:val="001366D5"/>
    <w:rsid w:val="00136A97"/>
    <w:rsid w:val="00137AF0"/>
    <w:rsid w:val="00137E55"/>
    <w:rsid w:val="00137EB4"/>
    <w:rsid w:val="001408BC"/>
    <w:rsid w:val="0014132D"/>
    <w:rsid w:val="00141809"/>
    <w:rsid w:val="00141A99"/>
    <w:rsid w:val="001435D4"/>
    <w:rsid w:val="00143868"/>
    <w:rsid w:val="00143FEC"/>
    <w:rsid w:val="00146444"/>
    <w:rsid w:val="0014653F"/>
    <w:rsid w:val="00146619"/>
    <w:rsid w:val="00147551"/>
    <w:rsid w:val="00147905"/>
    <w:rsid w:val="00147D6C"/>
    <w:rsid w:val="001500AD"/>
    <w:rsid w:val="00150D8D"/>
    <w:rsid w:val="00152E1F"/>
    <w:rsid w:val="00153DEB"/>
    <w:rsid w:val="00154648"/>
    <w:rsid w:val="001546F5"/>
    <w:rsid w:val="0015524E"/>
    <w:rsid w:val="00155BCD"/>
    <w:rsid w:val="00156BCB"/>
    <w:rsid w:val="00160006"/>
    <w:rsid w:val="00160A58"/>
    <w:rsid w:val="00160F12"/>
    <w:rsid w:val="00161C38"/>
    <w:rsid w:val="00161EB1"/>
    <w:rsid w:val="001628AB"/>
    <w:rsid w:val="001633E0"/>
    <w:rsid w:val="00163645"/>
    <w:rsid w:val="00163AF1"/>
    <w:rsid w:val="0016404E"/>
    <w:rsid w:val="0016407E"/>
    <w:rsid w:val="00164180"/>
    <w:rsid w:val="0016457B"/>
    <w:rsid w:val="001649FD"/>
    <w:rsid w:val="0016565D"/>
    <w:rsid w:val="00165A6E"/>
    <w:rsid w:val="001672F6"/>
    <w:rsid w:val="001676BA"/>
    <w:rsid w:val="00170A2B"/>
    <w:rsid w:val="00170A8F"/>
    <w:rsid w:val="00170EDA"/>
    <w:rsid w:val="0017108D"/>
    <w:rsid w:val="001719E2"/>
    <w:rsid w:val="00171AE6"/>
    <w:rsid w:val="00172813"/>
    <w:rsid w:val="00172D63"/>
    <w:rsid w:val="0017380D"/>
    <w:rsid w:val="00174087"/>
    <w:rsid w:val="001742B3"/>
    <w:rsid w:val="00174888"/>
    <w:rsid w:val="00174BE1"/>
    <w:rsid w:val="001752D0"/>
    <w:rsid w:val="001754B8"/>
    <w:rsid w:val="00175FE3"/>
    <w:rsid w:val="00176040"/>
    <w:rsid w:val="001765D6"/>
    <w:rsid w:val="00176795"/>
    <w:rsid w:val="001768B7"/>
    <w:rsid w:val="00176955"/>
    <w:rsid w:val="00176A25"/>
    <w:rsid w:val="00176E08"/>
    <w:rsid w:val="00177A96"/>
    <w:rsid w:val="0018019B"/>
    <w:rsid w:val="00180E8A"/>
    <w:rsid w:val="00181914"/>
    <w:rsid w:val="00181B50"/>
    <w:rsid w:val="0018345B"/>
    <w:rsid w:val="001840E9"/>
    <w:rsid w:val="00184311"/>
    <w:rsid w:val="0018483C"/>
    <w:rsid w:val="001848CE"/>
    <w:rsid w:val="00184D90"/>
    <w:rsid w:val="00185355"/>
    <w:rsid w:val="001857F0"/>
    <w:rsid w:val="001860B3"/>
    <w:rsid w:val="001861D2"/>
    <w:rsid w:val="00186B18"/>
    <w:rsid w:val="00186F76"/>
    <w:rsid w:val="00187016"/>
    <w:rsid w:val="00187446"/>
    <w:rsid w:val="00187C06"/>
    <w:rsid w:val="00190493"/>
    <w:rsid w:val="001905D3"/>
    <w:rsid w:val="00191C1C"/>
    <w:rsid w:val="00191E62"/>
    <w:rsid w:val="0019209E"/>
    <w:rsid w:val="00192F2C"/>
    <w:rsid w:val="00193003"/>
    <w:rsid w:val="00194A09"/>
    <w:rsid w:val="00194C76"/>
    <w:rsid w:val="00194F25"/>
    <w:rsid w:val="001950FE"/>
    <w:rsid w:val="001951CB"/>
    <w:rsid w:val="00196525"/>
    <w:rsid w:val="00196787"/>
    <w:rsid w:val="00196D6B"/>
    <w:rsid w:val="001975BD"/>
    <w:rsid w:val="001A004A"/>
    <w:rsid w:val="001A02C4"/>
    <w:rsid w:val="001A05CC"/>
    <w:rsid w:val="001A06C1"/>
    <w:rsid w:val="001A11E5"/>
    <w:rsid w:val="001A1FE8"/>
    <w:rsid w:val="001A25BA"/>
    <w:rsid w:val="001A3330"/>
    <w:rsid w:val="001A3932"/>
    <w:rsid w:val="001A484D"/>
    <w:rsid w:val="001A4983"/>
    <w:rsid w:val="001A4B1F"/>
    <w:rsid w:val="001A538C"/>
    <w:rsid w:val="001A600F"/>
    <w:rsid w:val="001A620C"/>
    <w:rsid w:val="001A7394"/>
    <w:rsid w:val="001A7511"/>
    <w:rsid w:val="001A77BB"/>
    <w:rsid w:val="001B0285"/>
    <w:rsid w:val="001B05F4"/>
    <w:rsid w:val="001B0654"/>
    <w:rsid w:val="001B06EC"/>
    <w:rsid w:val="001B1125"/>
    <w:rsid w:val="001B1638"/>
    <w:rsid w:val="001B2EE7"/>
    <w:rsid w:val="001B32BA"/>
    <w:rsid w:val="001B4645"/>
    <w:rsid w:val="001B4B34"/>
    <w:rsid w:val="001B6AD7"/>
    <w:rsid w:val="001B7BB0"/>
    <w:rsid w:val="001C0787"/>
    <w:rsid w:val="001C2418"/>
    <w:rsid w:val="001C2DCD"/>
    <w:rsid w:val="001C2FA5"/>
    <w:rsid w:val="001C35D1"/>
    <w:rsid w:val="001C395E"/>
    <w:rsid w:val="001C4551"/>
    <w:rsid w:val="001C47BF"/>
    <w:rsid w:val="001C4B02"/>
    <w:rsid w:val="001C4D7E"/>
    <w:rsid w:val="001C5ED1"/>
    <w:rsid w:val="001D0061"/>
    <w:rsid w:val="001D02C1"/>
    <w:rsid w:val="001D1A58"/>
    <w:rsid w:val="001D1CBB"/>
    <w:rsid w:val="001D3056"/>
    <w:rsid w:val="001D360D"/>
    <w:rsid w:val="001D4891"/>
    <w:rsid w:val="001D5656"/>
    <w:rsid w:val="001D5962"/>
    <w:rsid w:val="001D605D"/>
    <w:rsid w:val="001D6462"/>
    <w:rsid w:val="001D6644"/>
    <w:rsid w:val="001D6C5C"/>
    <w:rsid w:val="001D6ECA"/>
    <w:rsid w:val="001D6F04"/>
    <w:rsid w:val="001D6FBB"/>
    <w:rsid w:val="001E000D"/>
    <w:rsid w:val="001E02D0"/>
    <w:rsid w:val="001E07C3"/>
    <w:rsid w:val="001E1390"/>
    <w:rsid w:val="001E13C7"/>
    <w:rsid w:val="001E14A6"/>
    <w:rsid w:val="001E1AFE"/>
    <w:rsid w:val="001E28C9"/>
    <w:rsid w:val="001E32F2"/>
    <w:rsid w:val="001E3FE9"/>
    <w:rsid w:val="001E44A8"/>
    <w:rsid w:val="001E4565"/>
    <w:rsid w:val="001E58C8"/>
    <w:rsid w:val="001E6313"/>
    <w:rsid w:val="001E7AC3"/>
    <w:rsid w:val="001F045F"/>
    <w:rsid w:val="001F049B"/>
    <w:rsid w:val="001F0BC5"/>
    <w:rsid w:val="001F0CF0"/>
    <w:rsid w:val="001F0F51"/>
    <w:rsid w:val="001F1447"/>
    <w:rsid w:val="001F14F1"/>
    <w:rsid w:val="001F166F"/>
    <w:rsid w:val="001F2A10"/>
    <w:rsid w:val="001F2CC7"/>
    <w:rsid w:val="001F2D01"/>
    <w:rsid w:val="001F4E08"/>
    <w:rsid w:val="001F6494"/>
    <w:rsid w:val="001F6C6C"/>
    <w:rsid w:val="001F7481"/>
    <w:rsid w:val="001F7691"/>
    <w:rsid w:val="001F7E33"/>
    <w:rsid w:val="001F7FE8"/>
    <w:rsid w:val="00200865"/>
    <w:rsid w:val="00200B2A"/>
    <w:rsid w:val="00201A58"/>
    <w:rsid w:val="00201F8D"/>
    <w:rsid w:val="00202B9A"/>
    <w:rsid w:val="00202C22"/>
    <w:rsid w:val="00202FA9"/>
    <w:rsid w:val="002042BB"/>
    <w:rsid w:val="0020467E"/>
    <w:rsid w:val="002054E5"/>
    <w:rsid w:val="0020557B"/>
    <w:rsid w:val="00206B2E"/>
    <w:rsid w:val="002073EB"/>
    <w:rsid w:val="0021043E"/>
    <w:rsid w:val="00210ACA"/>
    <w:rsid w:val="0021113D"/>
    <w:rsid w:val="002114B3"/>
    <w:rsid w:val="00211A90"/>
    <w:rsid w:val="00211B22"/>
    <w:rsid w:val="00211CF8"/>
    <w:rsid w:val="00212C34"/>
    <w:rsid w:val="00212D2C"/>
    <w:rsid w:val="002131C2"/>
    <w:rsid w:val="00213216"/>
    <w:rsid w:val="0021361E"/>
    <w:rsid w:val="00213B57"/>
    <w:rsid w:val="002140B8"/>
    <w:rsid w:val="00215EB9"/>
    <w:rsid w:val="002161EB"/>
    <w:rsid w:val="00216A99"/>
    <w:rsid w:val="00216D7E"/>
    <w:rsid w:val="00217342"/>
    <w:rsid w:val="002174F3"/>
    <w:rsid w:val="00217C95"/>
    <w:rsid w:val="00217EB4"/>
    <w:rsid w:val="00220051"/>
    <w:rsid w:val="0022051D"/>
    <w:rsid w:val="00220723"/>
    <w:rsid w:val="0022096E"/>
    <w:rsid w:val="0022252F"/>
    <w:rsid w:val="00223342"/>
    <w:rsid w:val="00223511"/>
    <w:rsid w:val="00223E9F"/>
    <w:rsid w:val="00224B5A"/>
    <w:rsid w:val="002252AC"/>
    <w:rsid w:val="0022577A"/>
    <w:rsid w:val="00225A25"/>
    <w:rsid w:val="0022631F"/>
    <w:rsid w:val="002267DE"/>
    <w:rsid w:val="00230151"/>
    <w:rsid w:val="002304E5"/>
    <w:rsid w:val="00230F2D"/>
    <w:rsid w:val="002313B9"/>
    <w:rsid w:val="00232B96"/>
    <w:rsid w:val="002332C2"/>
    <w:rsid w:val="002333AD"/>
    <w:rsid w:val="002335BE"/>
    <w:rsid w:val="00234D26"/>
    <w:rsid w:val="0023549D"/>
    <w:rsid w:val="002356B4"/>
    <w:rsid w:val="00235805"/>
    <w:rsid w:val="00235F03"/>
    <w:rsid w:val="00235FCD"/>
    <w:rsid w:val="00236741"/>
    <w:rsid w:val="00236AE0"/>
    <w:rsid w:val="00236F84"/>
    <w:rsid w:val="002370B8"/>
    <w:rsid w:val="002407BA"/>
    <w:rsid w:val="00240AB8"/>
    <w:rsid w:val="0024122C"/>
    <w:rsid w:val="0024223E"/>
    <w:rsid w:val="0024247D"/>
    <w:rsid w:val="00242C42"/>
    <w:rsid w:val="00242CAA"/>
    <w:rsid w:val="00243E38"/>
    <w:rsid w:val="00244179"/>
    <w:rsid w:val="00244958"/>
    <w:rsid w:val="0024535A"/>
    <w:rsid w:val="0024616B"/>
    <w:rsid w:val="00246630"/>
    <w:rsid w:val="002468C6"/>
    <w:rsid w:val="00246B84"/>
    <w:rsid w:val="00246D26"/>
    <w:rsid w:val="00246D3E"/>
    <w:rsid w:val="00250B24"/>
    <w:rsid w:val="0025160B"/>
    <w:rsid w:val="0025271D"/>
    <w:rsid w:val="00252A8A"/>
    <w:rsid w:val="00252DAB"/>
    <w:rsid w:val="00252ECC"/>
    <w:rsid w:val="00255B67"/>
    <w:rsid w:val="00255DEF"/>
    <w:rsid w:val="00255EB0"/>
    <w:rsid w:val="00256A84"/>
    <w:rsid w:val="00256F7C"/>
    <w:rsid w:val="00256F91"/>
    <w:rsid w:val="00256FC0"/>
    <w:rsid w:val="00257374"/>
    <w:rsid w:val="002579CC"/>
    <w:rsid w:val="00257A9A"/>
    <w:rsid w:val="00257F52"/>
    <w:rsid w:val="00260109"/>
    <w:rsid w:val="002607BC"/>
    <w:rsid w:val="00260A61"/>
    <w:rsid w:val="00260D47"/>
    <w:rsid w:val="00260E97"/>
    <w:rsid w:val="00261252"/>
    <w:rsid w:val="00262127"/>
    <w:rsid w:val="00262473"/>
    <w:rsid w:val="0026288E"/>
    <w:rsid w:val="00262B63"/>
    <w:rsid w:val="002642ED"/>
    <w:rsid w:val="002644E6"/>
    <w:rsid w:val="002651FB"/>
    <w:rsid w:val="00265D9E"/>
    <w:rsid w:val="002666FC"/>
    <w:rsid w:val="00266B8B"/>
    <w:rsid w:val="00266BA7"/>
    <w:rsid w:val="00266CB1"/>
    <w:rsid w:val="00267E5C"/>
    <w:rsid w:val="00270472"/>
    <w:rsid w:val="0027056C"/>
    <w:rsid w:val="0027088D"/>
    <w:rsid w:val="00270B92"/>
    <w:rsid w:val="00270EDA"/>
    <w:rsid w:val="00272250"/>
    <w:rsid w:val="002732C1"/>
    <w:rsid w:val="00273714"/>
    <w:rsid w:val="002738D1"/>
    <w:rsid w:val="002740A5"/>
    <w:rsid w:val="00274DCE"/>
    <w:rsid w:val="00275CF3"/>
    <w:rsid w:val="0027630E"/>
    <w:rsid w:val="002767E4"/>
    <w:rsid w:val="002769A9"/>
    <w:rsid w:val="00276D18"/>
    <w:rsid w:val="00276E29"/>
    <w:rsid w:val="002802C3"/>
    <w:rsid w:val="002802F1"/>
    <w:rsid w:val="002818CA"/>
    <w:rsid w:val="00281FB9"/>
    <w:rsid w:val="002836C8"/>
    <w:rsid w:val="00283F43"/>
    <w:rsid w:val="00284D6F"/>
    <w:rsid w:val="00286CCD"/>
    <w:rsid w:val="00287A4F"/>
    <w:rsid w:val="00290756"/>
    <w:rsid w:val="002908FC"/>
    <w:rsid w:val="00290CEB"/>
    <w:rsid w:val="002910C8"/>
    <w:rsid w:val="002917DB"/>
    <w:rsid w:val="00291B53"/>
    <w:rsid w:val="00291ED8"/>
    <w:rsid w:val="00292421"/>
    <w:rsid w:val="002958F0"/>
    <w:rsid w:val="00296A1D"/>
    <w:rsid w:val="00296A5A"/>
    <w:rsid w:val="00296D80"/>
    <w:rsid w:val="0029718F"/>
    <w:rsid w:val="00297AF1"/>
    <w:rsid w:val="00297E40"/>
    <w:rsid w:val="002A0399"/>
    <w:rsid w:val="002A10E1"/>
    <w:rsid w:val="002A118F"/>
    <w:rsid w:val="002A16F1"/>
    <w:rsid w:val="002A20E5"/>
    <w:rsid w:val="002A2340"/>
    <w:rsid w:val="002A28C3"/>
    <w:rsid w:val="002A2DD5"/>
    <w:rsid w:val="002A345E"/>
    <w:rsid w:val="002A354D"/>
    <w:rsid w:val="002A4506"/>
    <w:rsid w:val="002A5469"/>
    <w:rsid w:val="002A583F"/>
    <w:rsid w:val="002A599D"/>
    <w:rsid w:val="002A60BB"/>
    <w:rsid w:val="002A6B97"/>
    <w:rsid w:val="002A6CFA"/>
    <w:rsid w:val="002A6D19"/>
    <w:rsid w:val="002A6FA1"/>
    <w:rsid w:val="002A72BA"/>
    <w:rsid w:val="002A7996"/>
    <w:rsid w:val="002B023D"/>
    <w:rsid w:val="002B0A7E"/>
    <w:rsid w:val="002B19AA"/>
    <w:rsid w:val="002B2214"/>
    <w:rsid w:val="002B227B"/>
    <w:rsid w:val="002B27A1"/>
    <w:rsid w:val="002B2E18"/>
    <w:rsid w:val="002B3CE1"/>
    <w:rsid w:val="002B439E"/>
    <w:rsid w:val="002B7088"/>
    <w:rsid w:val="002B73B9"/>
    <w:rsid w:val="002B7423"/>
    <w:rsid w:val="002C022C"/>
    <w:rsid w:val="002C04D1"/>
    <w:rsid w:val="002C05A0"/>
    <w:rsid w:val="002C0798"/>
    <w:rsid w:val="002C16E8"/>
    <w:rsid w:val="002C2198"/>
    <w:rsid w:val="002C2586"/>
    <w:rsid w:val="002C4D6F"/>
    <w:rsid w:val="002C4EC7"/>
    <w:rsid w:val="002C506B"/>
    <w:rsid w:val="002C5816"/>
    <w:rsid w:val="002C5A13"/>
    <w:rsid w:val="002C5C3A"/>
    <w:rsid w:val="002C6B1A"/>
    <w:rsid w:val="002C7D8E"/>
    <w:rsid w:val="002C7E7E"/>
    <w:rsid w:val="002C7FC9"/>
    <w:rsid w:val="002D0659"/>
    <w:rsid w:val="002D1857"/>
    <w:rsid w:val="002D281A"/>
    <w:rsid w:val="002D323F"/>
    <w:rsid w:val="002D45EB"/>
    <w:rsid w:val="002D4A85"/>
    <w:rsid w:val="002D4B86"/>
    <w:rsid w:val="002D5BDD"/>
    <w:rsid w:val="002D5EFC"/>
    <w:rsid w:val="002D71BE"/>
    <w:rsid w:val="002D73FF"/>
    <w:rsid w:val="002D7412"/>
    <w:rsid w:val="002D77C7"/>
    <w:rsid w:val="002D7A9D"/>
    <w:rsid w:val="002D7E5D"/>
    <w:rsid w:val="002E1258"/>
    <w:rsid w:val="002E182E"/>
    <w:rsid w:val="002E24E2"/>
    <w:rsid w:val="002E2611"/>
    <w:rsid w:val="002E2982"/>
    <w:rsid w:val="002E2B87"/>
    <w:rsid w:val="002E3A64"/>
    <w:rsid w:val="002E5420"/>
    <w:rsid w:val="002E58ED"/>
    <w:rsid w:val="002E58FE"/>
    <w:rsid w:val="002E5B85"/>
    <w:rsid w:val="002E6227"/>
    <w:rsid w:val="002E6DBF"/>
    <w:rsid w:val="002E76D2"/>
    <w:rsid w:val="002F006C"/>
    <w:rsid w:val="002F0122"/>
    <w:rsid w:val="002F02FF"/>
    <w:rsid w:val="002F0B68"/>
    <w:rsid w:val="002F0B96"/>
    <w:rsid w:val="002F11E2"/>
    <w:rsid w:val="002F1BD1"/>
    <w:rsid w:val="002F27A9"/>
    <w:rsid w:val="002F2F2B"/>
    <w:rsid w:val="002F4163"/>
    <w:rsid w:val="002F4FF9"/>
    <w:rsid w:val="002F5E28"/>
    <w:rsid w:val="002F623F"/>
    <w:rsid w:val="002F6A79"/>
    <w:rsid w:val="002F6C1E"/>
    <w:rsid w:val="002F7890"/>
    <w:rsid w:val="003004C6"/>
    <w:rsid w:val="003012F5"/>
    <w:rsid w:val="003015D2"/>
    <w:rsid w:val="00301BE9"/>
    <w:rsid w:val="003026A0"/>
    <w:rsid w:val="00303716"/>
    <w:rsid w:val="0030499F"/>
    <w:rsid w:val="0030516D"/>
    <w:rsid w:val="00305676"/>
    <w:rsid w:val="00305B2C"/>
    <w:rsid w:val="00306F43"/>
    <w:rsid w:val="0030731F"/>
    <w:rsid w:val="003100C4"/>
    <w:rsid w:val="003110C4"/>
    <w:rsid w:val="00311B00"/>
    <w:rsid w:val="003122CA"/>
    <w:rsid w:val="00312635"/>
    <w:rsid w:val="00313342"/>
    <w:rsid w:val="00313D51"/>
    <w:rsid w:val="00313EF4"/>
    <w:rsid w:val="003140AF"/>
    <w:rsid w:val="0031479E"/>
    <w:rsid w:val="00314D0A"/>
    <w:rsid w:val="00314EBC"/>
    <w:rsid w:val="00316438"/>
    <w:rsid w:val="003201F4"/>
    <w:rsid w:val="00320A61"/>
    <w:rsid w:val="00320FAE"/>
    <w:rsid w:val="0032147D"/>
    <w:rsid w:val="0032195A"/>
    <w:rsid w:val="00321F27"/>
    <w:rsid w:val="003228DD"/>
    <w:rsid w:val="00322AD6"/>
    <w:rsid w:val="00322CDA"/>
    <w:rsid w:val="00323637"/>
    <w:rsid w:val="00323743"/>
    <w:rsid w:val="00324536"/>
    <w:rsid w:val="00325A1A"/>
    <w:rsid w:val="00325B49"/>
    <w:rsid w:val="00327326"/>
    <w:rsid w:val="0032761F"/>
    <w:rsid w:val="00327F65"/>
    <w:rsid w:val="00330098"/>
    <w:rsid w:val="00331684"/>
    <w:rsid w:val="00331FD0"/>
    <w:rsid w:val="00332038"/>
    <w:rsid w:val="00332A73"/>
    <w:rsid w:val="0033320F"/>
    <w:rsid w:val="00333CBD"/>
    <w:rsid w:val="003341F3"/>
    <w:rsid w:val="003343EF"/>
    <w:rsid w:val="00334A22"/>
    <w:rsid w:val="003350BC"/>
    <w:rsid w:val="00335A63"/>
    <w:rsid w:val="00335BD1"/>
    <w:rsid w:val="00335C23"/>
    <w:rsid w:val="00335DB6"/>
    <w:rsid w:val="003361DF"/>
    <w:rsid w:val="00336468"/>
    <w:rsid w:val="00336778"/>
    <w:rsid w:val="00336B78"/>
    <w:rsid w:val="00336E15"/>
    <w:rsid w:val="00337216"/>
    <w:rsid w:val="003373E1"/>
    <w:rsid w:val="003376C0"/>
    <w:rsid w:val="00340AA0"/>
    <w:rsid w:val="00342E3D"/>
    <w:rsid w:val="003433BB"/>
    <w:rsid w:val="00343443"/>
    <w:rsid w:val="0034405F"/>
    <w:rsid w:val="003454C3"/>
    <w:rsid w:val="00345796"/>
    <w:rsid w:val="00345BD1"/>
    <w:rsid w:val="00345DE0"/>
    <w:rsid w:val="00346540"/>
    <w:rsid w:val="00346703"/>
    <w:rsid w:val="0034734D"/>
    <w:rsid w:val="0034771D"/>
    <w:rsid w:val="00347A9D"/>
    <w:rsid w:val="003507F3"/>
    <w:rsid w:val="00350EEF"/>
    <w:rsid w:val="003535DE"/>
    <w:rsid w:val="00354B72"/>
    <w:rsid w:val="0035524E"/>
    <w:rsid w:val="003553B4"/>
    <w:rsid w:val="00355ABA"/>
    <w:rsid w:val="00355ACF"/>
    <w:rsid w:val="00355C74"/>
    <w:rsid w:val="00356D5B"/>
    <w:rsid w:val="00356E91"/>
    <w:rsid w:val="003600D2"/>
    <w:rsid w:val="003604D2"/>
    <w:rsid w:val="00360D99"/>
    <w:rsid w:val="00360F05"/>
    <w:rsid w:val="00361E1E"/>
    <w:rsid w:val="003622DE"/>
    <w:rsid w:val="003625FC"/>
    <w:rsid w:val="003627D1"/>
    <w:rsid w:val="00362E9F"/>
    <w:rsid w:val="003636FA"/>
    <w:rsid w:val="0036503F"/>
    <w:rsid w:val="0036543A"/>
    <w:rsid w:val="00365E4E"/>
    <w:rsid w:val="0036653B"/>
    <w:rsid w:val="00366D3E"/>
    <w:rsid w:val="00366F19"/>
    <w:rsid w:val="00367DC1"/>
    <w:rsid w:val="003708F5"/>
    <w:rsid w:val="00371490"/>
    <w:rsid w:val="0037170D"/>
    <w:rsid w:val="003717CB"/>
    <w:rsid w:val="00371906"/>
    <w:rsid w:val="00371EFE"/>
    <w:rsid w:val="0037260B"/>
    <w:rsid w:val="00373535"/>
    <w:rsid w:val="00373D07"/>
    <w:rsid w:val="00374C9F"/>
    <w:rsid w:val="00374CE0"/>
    <w:rsid w:val="00375608"/>
    <w:rsid w:val="00375637"/>
    <w:rsid w:val="00376016"/>
    <w:rsid w:val="003763AB"/>
    <w:rsid w:val="0037658C"/>
    <w:rsid w:val="0037680D"/>
    <w:rsid w:val="003770B8"/>
    <w:rsid w:val="00380361"/>
    <w:rsid w:val="003818E5"/>
    <w:rsid w:val="003826FE"/>
    <w:rsid w:val="0038284A"/>
    <w:rsid w:val="00383507"/>
    <w:rsid w:val="003839AC"/>
    <w:rsid w:val="003846B2"/>
    <w:rsid w:val="003851F6"/>
    <w:rsid w:val="0038593D"/>
    <w:rsid w:val="00386382"/>
    <w:rsid w:val="00387643"/>
    <w:rsid w:val="0038794A"/>
    <w:rsid w:val="00390F7E"/>
    <w:rsid w:val="003915AC"/>
    <w:rsid w:val="00391C11"/>
    <w:rsid w:val="0039321C"/>
    <w:rsid w:val="00393265"/>
    <w:rsid w:val="0039341B"/>
    <w:rsid w:val="003937AB"/>
    <w:rsid w:val="00393BC7"/>
    <w:rsid w:val="003950B6"/>
    <w:rsid w:val="00397D3C"/>
    <w:rsid w:val="00397F98"/>
    <w:rsid w:val="003A0043"/>
    <w:rsid w:val="003A03EA"/>
    <w:rsid w:val="003A0648"/>
    <w:rsid w:val="003A08F0"/>
    <w:rsid w:val="003A0C1E"/>
    <w:rsid w:val="003A0C42"/>
    <w:rsid w:val="003A0D7D"/>
    <w:rsid w:val="003A1452"/>
    <w:rsid w:val="003A16E6"/>
    <w:rsid w:val="003A190B"/>
    <w:rsid w:val="003A1B42"/>
    <w:rsid w:val="003A1FF7"/>
    <w:rsid w:val="003A315D"/>
    <w:rsid w:val="003A4EAE"/>
    <w:rsid w:val="003A58A7"/>
    <w:rsid w:val="003A5985"/>
    <w:rsid w:val="003A5C05"/>
    <w:rsid w:val="003A5C7F"/>
    <w:rsid w:val="003A6BF8"/>
    <w:rsid w:val="003A7571"/>
    <w:rsid w:val="003A7776"/>
    <w:rsid w:val="003B0759"/>
    <w:rsid w:val="003B0ED4"/>
    <w:rsid w:val="003B212F"/>
    <w:rsid w:val="003B2941"/>
    <w:rsid w:val="003B2F0D"/>
    <w:rsid w:val="003B3789"/>
    <w:rsid w:val="003B37B8"/>
    <w:rsid w:val="003B4071"/>
    <w:rsid w:val="003B449E"/>
    <w:rsid w:val="003B4A7A"/>
    <w:rsid w:val="003B4B5E"/>
    <w:rsid w:val="003B70A1"/>
    <w:rsid w:val="003B7102"/>
    <w:rsid w:val="003B7210"/>
    <w:rsid w:val="003C2239"/>
    <w:rsid w:val="003C2C8F"/>
    <w:rsid w:val="003C312F"/>
    <w:rsid w:val="003C3C66"/>
    <w:rsid w:val="003C3DA2"/>
    <w:rsid w:val="003C461E"/>
    <w:rsid w:val="003C4B65"/>
    <w:rsid w:val="003C545C"/>
    <w:rsid w:val="003C56FB"/>
    <w:rsid w:val="003C6200"/>
    <w:rsid w:val="003C6E75"/>
    <w:rsid w:val="003C73DE"/>
    <w:rsid w:val="003C7E71"/>
    <w:rsid w:val="003D02E8"/>
    <w:rsid w:val="003D059E"/>
    <w:rsid w:val="003D0625"/>
    <w:rsid w:val="003D0CFB"/>
    <w:rsid w:val="003D1584"/>
    <w:rsid w:val="003D1E3A"/>
    <w:rsid w:val="003D2C18"/>
    <w:rsid w:val="003D2D17"/>
    <w:rsid w:val="003D34A9"/>
    <w:rsid w:val="003D377A"/>
    <w:rsid w:val="003D404F"/>
    <w:rsid w:val="003D4260"/>
    <w:rsid w:val="003D6B7C"/>
    <w:rsid w:val="003D74E1"/>
    <w:rsid w:val="003D75BA"/>
    <w:rsid w:val="003E0AF2"/>
    <w:rsid w:val="003E0E5A"/>
    <w:rsid w:val="003E172A"/>
    <w:rsid w:val="003E174A"/>
    <w:rsid w:val="003E1A9E"/>
    <w:rsid w:val="003E1F01"/>
    <w:rsid w:val="003E2A5B"/>
    <w:rsid w:val="003E44E3"/>
    <w:rsid w:val="003E45BE"/>
    <w:rsid w:val="003E4C5A"/>
    <w:rsid w:val="003E4C85"/>
    <w:rsid w:val="003E57DD"/>
    <w:rsid w:val="003E5E5A"/>
    <w:rsid w:val="003E79FC"/>
    <w:rsid w:val="003F095F"/>
    <w:rsid w:val="003F1820"/>
    <w:rsid w:val="003F188A"/>
    <w:rsid w:val="003F1B19"/>
    <w:rsid w:val="003F251D"/>
    <w:rsid w:val="003F287D"/>
    <w:rsid w:val="003F2C69"/>
    <w:rsid w:val="003F3C30"/>
    <w:rsid w:val="003F3DEF"/>
    <w:rsid w:val="003F4254"/>
    <w:rsid w:val="003F444C"/>
    <w:rsid w:val="003F49E5"/>
    <w:rsid w:val="003F4C0C"/>
    <w:rsid w:val="003F4F4B"/>
    <w:rsid w:val="003F5025"/>
    <w:rsid w:val="003F55DB"/>
    <w:rsid w:val="003F5751"/>
    <w:rsid w:val="003F5CC3"/>
    <w:rsid w:val="003F6586"/>
    <w:rsid w:val="003F799A"/>
    <w:rsid w:val="004016B9"/>
    <w:rsid w:val="004019B4"/>
    <w:rsid w:val="00401F3A"/>
    <w:rsid w:val="00402E35"/>
    <w:rsid w:val="00403205"/>
    <w:rsid w:val="00404A04"/>
    <w:rsid w:val="00405165"/>
    <w:rsid w:val="00405F48"/>
    <w:rsid w:val="00406397"/>
    <w:rsid w:val="00406FF6"/>
    <w:rsid w:val="004070C8"/>
    <w:rsid w:val="004119DE"/>
    <w:rsid w:val="00411FC4"/>
    <w:rsid w:val="00413FE7"/>
    <w:rsid w:val="00414155"/>
    <w:rsid w:val="004143FA"/>
    <w:rsid w:val="004144FE"/>
    <w:rsid w:val="00415637"/>
    <w:rsid w:val="00415D93"/>
    <w:rsid w:val="00415E4B"/>
    <w:rsid w:val="004167BD"/>
    <w:rsid w:val="00416D60"/>
    <w:rsid w:val="0041724E"/>
    <w:rsid w:val="0041798A"/>
    <w:rsid w:val="0042037B"/>
    <w:rsid w:val="004203EA"/>
    <w:rsid w:val="00420433"/>
    <w:rsid w:val="0042170C"/>
    <w:rsid w:val="00421AB3"/>
    <w:rsid w:val="004229D5"/>
    <w:rsid w:val="00422AB9"/>
    <w:rsid w:val="00422D50"/>
    <w:rsid w:val="00422F01"/>
    <w:rsid w:val="00422F8D"/>
    <w:rsid w:val="0042316C"/>
    <w:rsid w:val="00423DA7"/>
    <w:rsid w:val="00423EFD"/>
    <w:rsid w:val="00424353"/>
    <w:rsid w:val="00424AE9"/>
    <w:rsid w:val="00424B11"/>
    <w:rsid w:val="004250DE"/>
    <w:rsid w:val="004258FC"/>
    <w:rsid w:val="004272FD"/>
    <w:rsid w:val="004308DA"/>
    <w:rsid w:val="00430B7F"/>
    <w:rsid w:val="00430F15"/>
    <w:rsid w:val="00432147"/>
    <w:rsid w:val="0043275A"/>
    <w:rsid w:val="00432F44"/>
    <w:rsid w:val="0043344D"/>
    <w:rsid w:val="0043431D"/>
    <w:rsid w:val="004346D4"/>
    <w:rsid w:val="004346F3"/>
    <w:rsid w:val="00434732"/>
    <w:rsid w:val="00435204"/>
    <w:rsid w:val="004352D9"/>
    <w:rsid w:val="00435423"/>
    <w:rsid w:val="004355E2"/>
    <w:rsid w:val="00436388"/>
    <w:rsid w:val="00436630"/>
    <w:rsid w:val="00437BBA"/>
    <w:rsid w:val="00440341"/>
    <w:rsid w:val="0044093B"/>
    <w:rsid w:val="00440ECD"/>
    <w:rsid w:val="00441810"/>
    <w:rsid w:val="0044293A"/>
    <w:rsid w:val="00442D7C"/>
    <w:rsid w:val="004432BF"/>
    <w:rsid w:val="00443710"/>
    <w:rsid w:val="0044458D"/>
    <w:rsid w:val="0044461C"/>
    <w:rsid w:val="00444E7E"/>
    <w:rsid w:val="00446759"/>
    <w:rsid w:val="004468B3"/>
    <w:rsid w:val="004471F1"/>
    <w:rsid w:val="004478B8"/>
    <w:rsid w:val="00447D0B"/>
    <w:rsid w:val="004507DC"/>
    <w:rsid w:val="0045128B"/>
    <w:rsid w:val="00451436"/>
    <w:rsid w:val="00451F23"/>
    <w:rsid w:val="0045244D"/>
    <w:rsid w:val="00453593"/>
    <w:rsid w:val="00453B9F"/>
    <w:rsid w:val="004545A0"/>
    <w:rsid w:val="00454DFE"/>
    <w:rsid w:val="00456A09"/>
    <w:rsid w:val="00457C0E"/>
    <w:rsid w:val="0046029F"/>
    <w:rsid w:val="00460884"/>
    <w:rsid w:val="0046124A"/>
    <w:rsid w:val="004613E7"/>
    <w:rsid w:val="0046153A"/>
    <w:rsid w:val="00462D4F"/>
    <w:rsid w:val="004654BE"/>
    <w:rsid w:val="004659EB"/>
    <w:rsid w:val="0046619C"/>
    <w:rsid w:val="004662D9"/>
    <w:rsid w:val="0046641D"/>
    <w:rsid w:val="00466808"/>
    <w:rsid w:val="00466E35"/>
    <w:rsid w:val="0046716D"/>
    <w:rsid w:val="0046720F"/>
    <w:rsid w:val="0046738A"/>
    <w:rsid w:val="004677C2"/>
    <w:rsid w:val="0047031E"/>
    <w:rsid w:val="004703BE"/>
    <w:rsid w:val="00471040"/>
    <w:rsid w:val="00471D99"/>
    <w:rsid w:val="00472776"/>
    <w:rsid w:val="004728A3"/>
    <w:rsid w:val="00472EBF"/>
    <w:rsid w:val="00473A56"/>
    <w:rsid w:val="00473F28"/>
    <w:rsid w:val="004763EC"/>
    <w:rsid w:val="00476523"/>
    <w:rsid w:val="00476855"/>
    <w:rsid w:val="00477778"/>
    <w:rsid w:val="00477C15"/>
    <w:rsid w:val="00477C5E"/>
    <w:rsid w:val="0048121D"/>
    <w:rsid w:val="004827A5"/>
    <w:rsid w:val="004827D4"/>
    <w:rsid w:val="00482A8F"/>
    <w:rsid w:val="00482D09"/>
    <w:rsid w:val="0048410B"/>
    <w:rsid w:val="00484CBC"/>
    <w:rsid w:val="00484CC4"/>
    <w:rsid w:val="00485164"/>
    <w:rsid w:val="0048519B"/>
    <w:rsid w:val="004855A2"/>
    <w:rsid w:val="0048617A"/>
    <w:rsid w:val="004868E9"/>
    <w:rsid w:val="00487A99"/>
    <w:rsid w:val="00490B65"/>
    <w:rsid w:val="004912A9"/>
    <w:rsid w:val="00492857"/>
    <w:rsid w:val="00492CEF"/>
    <w:rsid w:val="00492D84"/>
    <w:rsid w:val="00492FA9"/>
    <w:rsid w:val="004933FC"/>
    <w:rsid w:val="004939FF"/>
    <w:rsid w:val="00493C3B"/>
    <w:rsid w:val="00493D1F"/>
    <w:rsid w:val="004949AC"/>
    <w:rsid w:val="00494B01"/>
    <w:rsid w:val="004958A8"/>
    <w:rsid w:val="00495B18"/>
    <w:rsid w:val="00495C6A"/>
    <w:rsid w:val="004964BE"/>
    <w:rsid w:val="00496AD2"/>
    <w:rsid w:val="00497464"/>
    <w:rsid w:val="00497620"/>
    <w:rsid w:val="0049789F"/>
    <w:rsid w:val="00497B22"/>
    <w:rsid w:val="004A0565"/>
    <w:rsid w:val="004A0D2D"/>
    <w:rsid w:val="004A22C6"/>
    <w:rsid w:val="004A25D4"/>
    <w:rsid w:val="004A2778"/>
    <w:rsid w:val="004A2F8A"/>
    <w:rsid w:val="004A2FA8"/>
    <w:rsid w:val="004A3251"/>
    <w:rsid w:val="004A363A"/>
    <w:rsid w:val="004A390C"/>
    <w:rsid w:val="004A4592"/>
    <w:rsid w:val="004A66F8"/>
    <w:rsid w:val="004A6B74"/>
    <w:rsid w:val="004A6CCD"/>
    <w:rsid w:val="004A6F93"/>
    <w:rsid w:val="004A7147"/>
    <w:rsid w:val="004A721B"/>
    <w:rsid w:val="004A7A13"/>
    <w:rsid w:val="004A7D0A"/>
    <w:rsid w:val="004B0DAF"/>
    <w:rsid w:val="004B0E6E"/>
    <w:rsid w:val="004B12AC"/>
    <w:rsid w:val="004B1593"/>
    <w:rsid w:val="004B18BB"/>
    <w:rsid w:val="004B1F23"/>
    <w:rsid w:val="004B2446"/>
    <w:rsid w:val="004B2651"/>
    <w:rsid w:val="004B284F"/>
    <w:rsid w:val="004B2CB4"/>
    <w:rsid w:val="004B2CE7"/>
    <w:rsid w:val="004B3716"/>
    <w:rsid w:val="004B3F7C"/>
    <w:rsid w:val="004B619A"/>
    <w:rsid w:val="004B68FF"/>
    <w:rsid w:val="004B6AE6"/>
    <w:rsid w:val="004B70D5"/>
    <w:rsid w:val="004B7253"/>
    <w:rsid w:val="004B78A1"/>
    <w:rsid w:val="004B7A71"/>
    <w:rsid w:val="004C08ED"/>
    <w:rsid w:val="004C1810"/>
    <w:rsid w:val="004C1D4E"/>
    <w:rsid w:val="004C284A"/>
    <w:rsid w:val="004C31CF"/>
    <w:rsid w:val="004C3885"/>
    <w:rsid w:val="004C436B"/>
    <w:rsid w:val="004C6223"/>
    <w:rsid w:val="004C74B9"/>
    <w:rsid w:val="004C7808"/>
    <w:rsid w:val="004D047B"/>
    <w:rsid w:val="004D1014"/>
    <w:rsid w:val="004D2D8F"/>
    <w:rsid w:val="004D2E00"/>
    <w:rsid w:val="004D332C"/>
    <w:rsid w:val="004D3350"/>
    <w:rsid w:val="004D349C"/>
    <w:rsid w:val="004D3AD1"/>
    <w:rsid w:val="004D3E10"/>
    <w:rsid w:val="004D583E"/>
    <w:rsid w:val="004D7065"/>
    <w:rsid w:val="004D7FFB"/>
    <w:rsid w:val="004E00B2"/>
    <w:rsid w:val="004E086A"/>
    <w:rsid w:val="004E08DB"/>
    <w:rsid w:val="004E08EC"/>
    <w:rsid w:val="004E0F92"/>
    <w:rsid w:val="004E23B0"/>
    <w:rsid w:val="004E3A16"/>
    <w:rsid w:val="004E4103"/>
    <w:rsid w:val="004E4471"/>
    <w:rsid w:val="004E44D2"/>
    <w:rsid w:val="004E486F"/>
    <w:rsid w:val="004E487D"/>
    <w:rsid w:val="004E4C5B"/>
    <w:rsid w:val="004E4CFE"/>
    <w:rsid w:val="004E529E"/>
    <w:rsid w:val="004E58A8"/>
    <w:rsid w:val="004E6134"/>
    <w:rsid w:val="004E7EA0"/>
    <w:rsid w:val="004F02D4"/>
    <w:rsid w:val="004F1BCD"/>
    <w:rsid w:val="004F1EE5"/>
    <w:rsid w:val="004F2281"/>
    <w:rsid w:val="004F2F43"/>
    <w:rsid w:val="004F3D60"/>
    <w:rsid w:val="004F4797"/>
    <w:rsid w:val="004F50A6"/>
    <w:rsid w:val="004F52DD"/>
    <w:rsid w:val="004F56C1"/>
    <w:rsid w:val="004F5C54"/>
    <w:rsid w:val="004F5CFB"/>
    <w:rsid w:val="004F6623"/>
    <w:rsid w:val="004F6E3C"/>
    <w:rsid w:val="004F72A8"/>
    <w:rsid w:val="00500161"/>
    <w:rsid w:val="00500550"/>
    <w:rsid w:val="005009F8"/>
    <w:rsid w:val="005014C2"/>
    <w:rsid w:val="00501757"/>
    <w:rsid w:val="00502E5B"/>
    <w:rsid w:val="00504337"/>
    <w:rsid w:val="00504691"/>
    <w:rsid w:val="00504CF6"/>
    <w:rsid w:val="00504F51"/>
    <w:rsid w:val="0050553C"/>
    <w:rsid w:val="0050640C"/>
    <w:rsid w:val="00506413"/>
    <w:rsid w:val="005068E7"/>
    <w:rsid w:val="00506942"/>
    <w:rsid w:val="0050709B"/>
    <w:rsid w:val="0050732E"/>
    <w:rsid w:val="005078C7"/>
    <w:rsid w:val="005105EF"/>
    <w:rsid w:val="00511DD8"/>
    <w:rsid w:val="005125AF"/>
    <w:rsid w:val="00514125"/>
    <w:rsid w:val="005145A7"/>
    <w:rsid w:val="005145F3"/>
    <w:rsid w:val="005147C5"/>
    <w:rsid w:val="00514A18"/>
    <w:rsid w:val="00514A2A"/>
    <w:rsid w:val="0051536B"/>
    <w:rsid w:val="005160B4"/>
    <w:rsid w:val="00516207"/>
    <w:rsid w:val="00516419"/>
    <w:rsid w:val="00516D57"/>
    <w:rsid w:val="00517353"/>
    <w:rsid w:val="0051781C"/>
    <w:rsid w:val="00517C74"/>
    <w:rsid w:val="00517F82"/>
    <w:rsid w:val="0052022D"/>
    <w:rsid w:val="0052033E"/>
    <w:rsid w:val="005211AC"/>
    <w:rsid w:val="005213CC"/>
    <w:rsid w:val="00521723"/>
    <w:rsid w:val="00521A5E"/>
    <w:rsid w:val="00522AE4"/>
    <w:rsid w:val="005231ED"/>
    <w:rsid w:val="0052320F"/>
    <w:rsid w:val="0052445F"/>
    <w:rsid w:val="005251E2"/>
    <w:rsid w:val="00525494"/>
    <w:rsid w:val="0052735B"/>
    <w:rsid w:val="005274AF"/>
    <w:rsid w:val="005279D0"/>
    <w:rsid w:val="005306E9"/>
    <w:rsid w:val="005312FD"/>
    <w:rsid w:val="0053159C"/>
    <w:rsid w:val="0053182D"/>
    <w:rsid w:val="00532A09"/>
    <w:rsid w:val="00533BB1"/>
    <w:rsid w:val="00533D3B"/>
    <w:rsid w:val="0053460E"/>
    <w:rsid w:val="00534677"/>
    <w:rsid w:val="0053476C"/>
    <w:rsid w:val="00534907"/>
    <w:rsid w:val="00535086"/>
    <w:rsid w:val="00535255"/>
    <w:rsid w:val="0053535A"/>
    <w:rsid w:val="00535546"/>
    <w:rsid w:val="00535659"/>
    <w:rsid w:val="00537776"/>
    <w:rsid w:val="00537B0A"/>
    <w:rsid w:val="005400AB"/>
    <w:rsid w:val="00540FF0"/>
    <w:rsid w:val="0054335C"/>
    <w:rsid w:val="005448E6"/>
    <w:rsid w:val="00544D0A"/>
    <w:rsid w:val="0054533E"/>
    <w:rsid w:val="005462E3"/>
    <w:rsid w:val="005466ED"/>
    <w:rsid w:val="00546769"/>
    <w:rsid w:val="0055060C"/>
    <w:rsid w:val="00550D04"/>
    <w:rsid w:val="00550FB5"/>
    <w:rsid w:val="00551828"/>
    <w:rsid w:val="00551AB4"/>
    <w:rsid w:val="005528EE"/>
    <w:rsid w:val="00553A59"/>
    <w:rsid w:val="0055472E"/>
    <w:rsid w:val="005547F6"/>
    <w:rsid w:val="00554983"/>
    <w:rsid w:val="005549C7"/>
    <w:rsid w:val="00554B6C"/>
    <w:rsid w:val="0055504D"/>
    <w:rsid w:val="00555259"/>
    <w:rsid w:val="00555A90"/>
    <w:rsid w:val="005564AC"/>
    <w:rsid w:val="005567A9"/>
    <w:rsid w:val="00557D47"/>
    <w:rsid w:val="00557F1F"/>
    <w:rsid w:val="00560351"/>
    <w:rsid w:val="00560B0E"/>
    <w:rsid w:val="00560B46"/>
    <w:rsid w:val="00560E07"/>
    <w:rsid w:val="00561ACB"/>
    <w:rsid w:val="00561BCA"/>
    <w:rsid w:val="00562179"/>
    <w:rsid w:val="005627A9"/>
    <w:rsid w:val="00562F27"/>
    <w:rsid w:val="00563159"/>
    <w:rsid w:val="00563745"/>
    <w:rsid w:val="005645A8"/>
    <w:rsid w:val="00564E3C"/>
    <w:rsid w:val="00565102"/>
    <w:rsid w:val="005654B3"/>
    <w:rsid w:val="00565F4C"/>
    <w:rsid w:val="005663ED"/>
    <w:rsid w:val="00566736"/>
    <w:rsid w:val="00566AAB"/>
    <w:rsid w:val="00566E70"/>
    <w:rsid w:val="00566F96"/>
    <w:rsid w:val="00567078"/>
    <w:rsid w:val="00567320"/>
    <w:rsid w:val="00567580"/>
    <w:rsid w:val="00567E80"/>
    <w:rsid w:val="005704E0"/>
    <w:rsid w:val="005705AD"/>
    <w:rsid w:val="00570C8B"/>
    <w:rsid w:val="005712B1"/>
    <w:rsid w:val="00571881"/>
    <w:rsid w:val="0057199C"/>
    <w:rsid w:val="00571F9F"/>
    <w:rsid w:val="00571FCF"/>
    <w:rsid w:val="005733FB"/>
    <w:rsid w:val="005736FE"/>
    <w:rsid w:val="00573B2B"/>
    <w:rsid w:val="00573C78"/>
    <w:rsid w:val="00574542"/>
    <w:rsid w:val="00574F08"/>
    <w:rsid w:val="0057654F"/>
    <w:rsid w:val="0057664D"/>
    <w:rsid w:val="00576748"/>
    <w:rsid w:val="0058072E"/>
    <w:rsid w:val="00580A68"/>
    <w:rsid w:val="00581A98"/>
    <w:rsid w:val="005825B1"/>
    <w:rsid w:val="00583223"/>
    <w:rsid w:val="00583702"/>
    <w:rsid w:val="0058371F"/>
    <w:rsid w:val="005843B0"/>
    <w:rsid w:val="00584447"/>
    <w:rsid w:val="00584AE3"/>
    <w:rsid w:val="00584FA2"/>
    <w:rsid w:val="0058533B"/>
    <w:rsid w:val="00585579"/>
    <w:rsid w:val="00586124"/>
    <w:rsid w:val="005867F1"/>
    <w:rsid w:val="0058778D"/>
    <w:rsid w:val="00587A5C"/>
    <w:rsid w:val="00590892"/>
    <w:rsid w:val="00590E08"/>
    <w:rsid w:val="005920FC"/>
    <w:rsid w:val="0059249A"/>
    <w:rsid w:val="00592C8B"/>
    <w:rsid w:val="0059368B"/>
    <w:rsid w:val="00593887"/>
    <w:rsid w:val="00593BE4"/>
    <w:rsid w:val="0059515E"/>
    <w:rsid w:val="005952B3"/>
    <w:rsid w:val="005964BF"/>
    <w:rsid w:val="00596BF7"/>
    <w:rsid w:val="00596E3F"/>
    <w:rsid w:val="00597109"/>
    <w:rsid w:val="00597620"/>
    <w:rsid w:val="00597655"/>
    <w:rsid w:val="005A0565"/>
    <w:rsid w:val="005A05A7"/>
    <w:rsid w:val="005A0D34"/>
    <w:rsid w:val="005A0E29"/>
    <w:rsid w:val="005A0E96"/>
    <w:rsid w:val="005A1327"/>
    <w:rsid w:val="005A132F"/>
    <w:rsid w:val="005A24CA"/>
    <w:rsid w:val="005A2F55"/>
    <w:rsid w:val="005A30D4"/>
    <w:rsid w:val="005A3D27"/>
    <w:rsid w:val="005A70A3"/>
    <w:rsid w:val="005A733F"/>
    <w:rsid w:val="005B0089"/>
    <w:rsid w:val="005B21BB"/>
    <w:rsid w:val="005B26FA"/>
    <w:rsid w:val="005B3521"/>
    <w:rsid w:val="005B4E55"/>
    <w:rsid w:val="005B5E03"/>
    <w:rsid w:val="005B612C"/>
    <w:rsid w:val="005B66F9"/>
    <w:rsid w:val="005B69E4"/>
    <w:rsid w:val="005B7C5B"/>
    <w:rsid w:val="005B7DD8"/>
    <w:rsid w:val="005C00F5"/>
    <w:rsid w:val="005C1522"/>
    <w:rsid w:val="005C3459"/>
    <w:rsid w:val="005C42C9"/>
    <w:rsid w:val="005C4B7B"/>
    <w:rsid w:val="005C69C0"/>
    <w:rsid w:val="005C6D23"/>
    <w:rsid w:val="005C707D"/>
    <w:rsid w:val="005C71B8"/>
    <w:rsid w:val="005C73F3"/>
    <w:rsid w:val="005C7B71"/>
    <w:rsid w:val="005D06AB"/>
    <w:rsid w:val="005D148D"/>
    <w:rsid w:val="005D26B2"/>
    <w:rsid w:val="005D304A"/>
    <w:rsid w:val="005D3E4B"/>
    <w:rsid w:val="005D4805"/>
    <w:rsid w:val="005D4B01"/>
    <w:rsid w:val="005D5C0F"/>
    <w:rsid w:val="005D5ECA"/>
    <w:rsid w:val="005D650F"/>
    <w:rsid w:val="005D7662"/>
    <w:rsid w:val="005D7CA6"/>
    <w:rsid w:val="005E017B"/>
    <w:rsid w:val="005E0E80"/>
    <w:rsid w:val="005E0F00"/>
    <w:rsid w:val="005E16B1"/>
    <w:rsid w:val="005E1A77"/>
    <w:rsid w:val="005E39BC"/>
    <w:rsid w:val="005E455C"/>
    <w:rsid w:val="005E5B51"/>
    <w:rsid w:val="005E64A1"/>
    <w:rsid w:val="005E6F56"/>
    <w:rsid w:val="005E7E5B"/>
    <w:rsid w:val="005F0132"/>
    <w:rsid w:val="005F0484"/>
    <w:rsid w:val="005F086B"/>
    <w:rsid w:val="005F0DFE"/>
    <w:rsid w:val="005F107D"/>
    <w:rsid w:val="005F1227"/>
    <w:rsid w:val="005F147D"/>
    <w:rsid w:val="005F3FC6"/>
    <w:rsid w:val="005F4013"/>
    <w:rsid w:val="005F4438"/>
    <w:rsid w:val="005F4596"/>
    <w:rsid w:val="005F4D6E"/>
    <w:rsid w:val="005F5069"/>
    <w:rsid w:val="005F5444"/>
    <w:rsid w:val="005F7203"/>
    <w:rsid w:val="005F73AE"/>
    <w:rsid w:val="005F7578"/>
    <w:rsid w:val="005F7C8E"/>
    <w:rsid w:val="00600130"/>
    <w:rsid w:val="0060098D"/>
    <w:rsid w:val="006020B0"/>
    <w:rsid w:val="0060231C"/>
    <w:rsid w:val="006026F0"/>
    <w:rsid w:val="00602895"/>
    <w:rsid w:val="006029F7"/>
    <w:rsid w:val="006030B4"/>
    <w:rsid w:val="006031B4"/>
    <w:rsid w:val="006031F6"/>
    <w:rsid w:val="006032FF"/>
    <w:rsid w:val="00603593"/>
    <w:rsid w:val="0060359E"/>
    <w:rsid w:val="00603AF6"/>
    <w:rsid w:val="0060429A"/>
    <w:rsid w:val="00604907"/>
    <w:rsid w:val="0060604B"/>
    <w:rsid w:val="006063AE"/>
    <w:rsid w:val="006064D3"/>
    <w:rsid w:val="0060682F"/>
    <w:rsid w:val="00607CCA"/>
    <w:rsid w:val="00610095"/>
    <w:rsid w:val="00610A73"/>
    <w:rsid w:val="006110BB"/>
    <w:rsid w:val="00611854"/>
    <w:rsid w:val="00611C92"/>
    <w:rsid w:val="00612F3E"/>
    <w:rsid w:val="006131E5"/>
    <w:rsid w:val="00613404"/>
    <w:rsid w:val="0061355A"/>
    <w:rsid w:val="00614759"/>
    <w:rsid w:val="006154E2"/>
    <w:rsid w:val="00616403"/>
    <w:rsid w:val="006170B4"/>
    <w:rsid w:val="00617725"/>
    <w:rsid w:val="00620109"/>
    <w:rsid w:val="00620327"/>
    <w:rsid w:val="0062056C"/>
    <w:rsid w:val="0062257E"/>
    <w:rsid w:val="00622B6A"/>
    <w:rsid w:val="00622F68"/>
    <w:rsid w:val="00623133"/>
    <w:rsid w:val="006241EE"/>
    <w:rsid w:val="00624301"/>
    <w:rsid w:val="00624816"/>
    <w:rsid w:val="00626705"/>
    <w:rsid w:val="00626782"/>
    <w:rsid w:val="00626DB3"/>
    <w:rsid w:val="00626F1D"/>
    <w:rsid w:val="00627191"/>
    <w:rsid w:val="0062771D"/>
    <w:rsid w:val="00630190"/>
    <w:rsid w:val="00630A46"/>
    <w:rsid w:val="00630CC5"/>
    <w:rsid w:val="00631029"/>
    <w:rsid w:val="00631093"/>
    <w:rsid w:val="0063206C"/>
    <w:rsid w:val="006326AA"/>
    <w:rsid w:val="00632ABC"/>
    <w:rsid w:val="00632B47"/>
    <w:rsid w:val="00633081"/>
    <w:rsid w:val="0063350D"/>
    <w:rsid w:val="00633A1F"/>
    <w:rsid w:val="00634DD3"/>
    <w:rsid w:val="006350E9"/>
    <w:rsid w:val="006359E0"/>
    <w:rsid w:val="00635AAD"/>
    <w:rsid w:val="00635FDB"/>
    <w:rsid w:val="00637B9E"/>
    <w:rsid w:val="00640358"/>
    <w:rsid w:val="00641606"/>
    <w:rsid w:val="006416AF"/>
    <w:rsid w:val="0064227C"/>
    <w:rsid w:val="00642C05"/>
    <w:rsid w:val="00642F61"/>
    <w:rsid w:val="0064313F"/>
    <w:rsid w:val="00643D5F"/>
    <w:rsid w:val="00644226"/>
    <w:rsid w:val="006458C7"/>
    <w:rsid w:val="00645A9D"/>
    <w:rsid w:val="00646F44"/>
    <w:rsid w:val="00650042"/>
    <w:rsid w:val="00650604"/>
    <w:rsid w:val="00650F78"/>
    <w:rsid w:val="006515F4"/>
    <w:rsid w:val="00651D84"/>
    <w:rsid w:val="00652E32"/>
    <w:rsid w:val="00652F35"/>
    <w:rsid w:val="00653958"/>
    <w:rsid w:val="00654CA0"/>
    <w:rsid w:val="00654D5A"/>
    <w:rsid w:val="0065594B"/>
    <w:rsid w:val="00656101"/>
    <w:rsid w:val="00656225"/>
    <w:rsid w:val="00660592"/>
    <w:rsid w:val="00660CC4"/>
    <w:rsid w:val="00660ED0"/>
    <w:rsid w:val="0066244B"/>
    <w:rsid w:val="006625F5"/>
    <w:rsid w:val="00663970"/>
    <w:rsid w:val="00664525"/>
    <w:rsid w:val="006653BE"/>
    <w:rsid w:val="00665549"/>
    <w:rsid w:val="00665769"/>
    <w:rsid w:val="006660BE"/>
    <w:rsid w:val="006665DF"/>
    <w:rsid w:val="00666ADE"/>
    <w:rsid w:val="00666EF7"/>
    <w:rsid w:val="00666F55"/>
    <w:rsid w:val="00670193"/>
    <w:rsid w:val="00670FB9"/>
    <w:rsid w:val="00671F50"/>
    <w:rsid w:val="006720F9"/>
    <w:rsid w:val="00672187"/>
    <w:rsid w:val="00672408"/>
    <w:rsid w:val="0067270B"/>
    <w:rsid w:val="006735C3"/>
    <w:rsid w:val="0067423C"/>
    <w:rsid w:val="006747EA"/>
    <w:rsid w:val="00674E4C"/>
    <w:rsid w:val="00675005"/>
    <w:rsid w:val="006753CD"/>
    <w:rsid w:val="0067553E"/>
    <w:rsid w:val="00675560"/>
    <w:rsid w:val="006756AF"/>
    <w:rsid w:val="00683169"/>
    <w:rsid w:val="00683305"/>
    <w:rsid w:val="00684635"/>
    <w:rsid w:val="006847AD"/>
    <w:rsid w:val="00684D48"/>
    <w:rsid w:val="006858EB"/>
    <w:rsid w:val="006861A3"/>
    <w:rsid w:val="006862BE"/>
    <w:rsid w:val="00686AEF"/>
    <w:rsid w:val="006871EA"/>
    <w:rsid w:val="00687419"/>
    <w:rsid w:val="00687774"/>
    <w:rsid w:val="00690A11"/>
    <w:rsid w:val="00691F5A"/>
    <w:rsid w:val="006927DE"/>
    <w:rsid w:val="00693DCA"/>
    <w:rsid w:val="0069433D"/>
    <w:rsid w:val="00694354"/>
    <w:rsid w:val="0069498F"/>
    <w:rsid w:val="00694EB1"/>
    <w:rsid w:val="00694F49"/>
    <w:rsid w:val="0069525C"/>
    <w:rsid w:val="00696EBA"/>
    <w:rsid w:val="00696FFB"/>
    <w:rsid w:val="00697620"/>
    <w:rsid w:val="00697635"/>
    <w:rsid w:val="006978B9"/>
    <w:rsid w:val="00697964"/>
    <w:rsid w:val="006A015C"/>
    <w:rsid w:val="006A1DCD"/>
    <w:rsid w:val="006A2305"/>
    <w:rsid w:val="006A25A5"/>
    <w:rsid w:val="006A31EA"/>
    <w:rsid w:val="006A3C7E"/>
    <w:rsid w:val="006A3E02"/>
    <w:rsid w:val="006A3F93"/>
    <w:rsid w:val="006A4102"/>
    <w:rsid w:val="006A44A5"/>
    <w:rsid w:val="006A49BE"/>
    <w:rsid w:val="006A57D3"/>
    <w:rsid w:val="006A5824"/>
    <w:rsid w:val="006A61F1"/>
    <w:rsid w:val="006A6F46"/>
    <w:rsid w:val="006A767B"/>
    <w:rsid w:val="006B034C"/>
    <w:rsid w:val="006B0CF4"/>
    <w:rsid w:val="006B1044"/>
    <w:rsid w:val="006B3346"/>
    <w:rsid w:val="006B42F3"/>
    <w:rsid w:val="006B473E"/>
    <w:rsid w:val="006B50B5"/>
    <w:rsid w:val="006B6F00"/>
    <w:rsid w:val="006B7DEA"/>
    <w:rsid w:val="006C0D2C"/>
    <w:rsid w:val="006C11A4"/>
    <w:rsid w:val="006C1D22"/>
    <w:rsid w:val="006C236D"/>
    <w:rsid w:val="006C28C8"/>
    <w:rsid w:val="006C2934"/>
    <w:rsid w:val="006C4518"/>
    <w:rsid w:val="006C4C22"/>
    <w:rsid w:val="006C4CA5"/>
    <w:rsid w:val="006C4CC4"/>
    <w:rsid w:val="006C5051"/>
    <w:rsid w:val="006C540C"/>
    <w:rsid w:val="006C5949"/>
    <w:rsid w:val="006C5CB9"/>
    <w:rsid w:val="006C5DDE"/>
    <w:rsid w:val="006D1725"/>
    <w:rsid w:val="006D22AB"/>
    <w:rsid w:val="006D2CF0"/>
    <w:rsid w:val="006D2ED9"/>
    <w:rsid w:val="006D2F1D"/>
    <w:rsid w:val="006D32CC"/>
    <w:rsid w:val="006D3837"/>
    <w:rsid w:val="006D40B6"/>
    <w:rsid w:val="006D540A"/>
    <w:rsid w:val="006D791C"/>
    <w:rsid w:val="006D7EBE"/>
    <w:rsid w:val="006E000A"/>
    <w:rsid w:val="006E0326"/>
    <w:rsid w:val="006E08FF"/>
    <w:rsid w:val="006E132F"/>
    <w:rsid w:val="006E13E7"/>
    <w:rsid w:val="006E1DFB"/>
    <w:rsid w:val="006E20A5"/>
    <w:rsid w:val="006E333D"/>
    <w:rsid w:val="006E3B43"/>
    <w:rsid w:val="006E3BE2"/>
    <w:rsid w:val="006E3DA6"/>
    <w:rsid w:val="006E49B0"/>
    <w:rsid w:val="006E55A2"/>
    <w:rsid w:val="006E5E54"/>
    <w:rsid w:val="006E61F9"/>
    <w:rsid w:val="006E7075"/>
    <w:rsid w:val="006E7BC9"/>
    <w:rsid w:val="006E7E79"/>
    <w:rsid w:val="006F1122"/>
    <w:rsid w:val="006F153F"/>
    <w:rsid w:val="006F16B5"/>
    <w:rsid w:val="006F17CF"/>
    <w:rsid w:val="006F194E"/>
    <w:rsid w:val="006F28F9"/>
    <w:rsid w:val="006F2B1F"/>
    <w:rsid w:val="006F2B87"/>
    <w:rsid w:val="006F305B"/>
    <w:rsid w:val="006F4003"/>
    <w:rsid w:val="006F4524"/>
    <w:rsid w:val="006F55C5"/>
    <w:rsid w:val="006F56A6"/>
    <w:rsid w:val="006F6068"/>
    <w:rsid w:val="006F7164"/>
    <w:rsid w:val="006F7ABA"/>
    <w:rsid w:val="006F7AF4"/>
    <w:rsid w:val="007010E3"/>
    <w:rsid w:val="0070199A"/>
    <w:rsid w:val="00701B50"/>
    <w:rsid w:val="00701C68"/>
    <w:rsid w:val="00701D41"/>
    <w:rsid w:val="007022D4"/>
    <w:rsid w:val="007030BC"/>
    <w:rsid w:val="00703172"/>
    <w:rsid w:val="00703E2A"/>
    <w:rsid w:val="00705ACA"/>
    <w:rsid w:val="00706320"/>
    <w:rsid w:val="007072FC"/>
    <w:rsid w:val="00707C73"/>
    <w:rsid w:val="00710714"/>
    <w:rsid w:val="00711610"/>
    <w:rsid w:val="007118F1"/>
    <w:rsid w:val="00711EE3"/>
    <w:rsid w:val="0071200B"/>
    <w:rsid w:val="0071356A"/>
    <w:rsid w:val="0071389F"/>
    <w:rsid w:val="00713BA1"/>
    <w:rsid w:val="00713BD4"/>
    <w:rsid w:val="00714AAE"/>
    <w:rsid w:val="00714B7C"/>
    <w:rsid w:val="00715483"/>
    <w:rsid w:val="0071676F"/>
    <w:rsid w:val="00716FC7"/>
    <w:rsid w:val="00717903"/>
    <w:rsid w:val="00720455"/>
    <w:rsid w:val="00720596"/>
    <w:rsid w:val="00720734"/>
    <w:rsid w:val="00720889"/>
    <w:rsid w:val="007218AB"/>
    <w:rsid w:val="00721B55"/>
    <w:rsid w:val="00721B90"/>
    <w:rsid w:val="00721DF1"/>
    <w:rsid w:val="00721EDA"/>
    <w:rsid w:val="00722164"/>
    <w:rsid w:val="00722190"/>
    <w:rsid w:val="007225C1"/>
    <w:rsid w:val="0072285D"/>
    <w:rsid w:val="00722A3E"/>
    <w:rsid w:val="00722A56"/>
    <w:rsid w:val="00722ACB"/>
    <w:rsid w:val="0072311A"/>
    <w:rsid w:val="00723129"/>
    <w:rsid w:val="00723140"/>
    <w:rsid w:val="00723A02"/>
    <w:rsid w:val="00723B88"/>
    <w:rsid w:val="00723EA4"/>
    <w:rsid w:val="00724007"/>
    <w:rsid w:val="007251C4"/>
    <w:rsid w:val="0072526E"/>
    <w:rsid w:val="00725287"/>
    <w:rsid w:val="007252F8"/>
    <w:rsid w:val="00726081"/>
    <w:rsid w:val="00726F4A"/>
    <w:rsid w:val="0072742A"/>
    <w:rsid w:val="0072781C"/>
    <w:rsid w:val="00727AC7"/>
    <w:rsid w:val="00730DB6"/>
    <w:rsid w:val="00731EEE"/>
    <w:rsid w:val="007329AF"/>
    <w:rsid w:val="00734214"/>
    <w:rsid w:val="0073449F"/>
    <w:rsid w:val="00734549"/>
    <w:rsid w:val="0073466A"/>
    <w:rsid w:val="00734707"/>
    <w:rsid w:val="00734958"/>
    <w:rsid w:val="00734D5B"/>
    <w:rsid w:val="00734E5F"/>
    <w:rsid w:val="00735048"/>
    <w:rsid w:val="00735508"/>
    <w:rsid w:val="007356A8"/>
    <w:rsid w:val="007358D0"/>
    <w:rsid w:val="007362D2"/>
    <w:rsid w:val="00736FC3"/>
    <w:rsid w:val="007377FB"/>
    <w:rsid w:val="007403E7"/>
    <w:rsid w:val="0074050E"/>
    <w:rsid w:val="0074124D"/>
    <w:rsid w:val="00741641"/>
    <w:rsid w:val="0074273E"/>
    <w:rsid w:val="007439FF"/>
    <w:rsid w:val="00745F9F"/>
    <w:rsid w:val="00746373"/>
    <w:rsid w:val="0074666F"/>
    <w:rsid w:val="0074706D"/>
    <w:rsid w:val="00747110"/>
    <w:rsid w:val="0074789F"/>
    <w:rsid w:val="0075123D"/>
    <w:rsid w:val="0075158F"/>
    <w:rsid w:val="00751C3B"/>
    <w:rsid w:val="00752421"/>
    <w:rsid w:val="00752A0E"/>
    <w:rsid w:val="00752C45"/>
    <w:rsid w:val="00754A6B"/>
    <w:rsid w:val="007558C2"/>
    <w:rsid w:val="00756B1E"/>
    <w:rsid w:val="0075704B"/>
    <w:rsid w:val="007575EF"/>
    <w:rsid w:val="00757A4E"/>
    <w:rsid w:val="007600C7"/>
    <w:rsid w:val="00760747"/>
    <w:rsid w:val="00761218"/>
    <w:rsid w:val="007615F5"/>
    <w:rsid w:val="0076175F"/>
    <w:rsid w:val="00761B0D"/>
    <w:rsid w:val="00762B21"/>
    <w:rsid w:val="00763428"/>
    <w:rsid w:val="007635E3"/>
    <w:rsid w:val="00763F85"/>
    <w:rsid w:val="0076506B"/>
    <w:rsid w:val="00765914"/>
    <w:rsid w:val="0076611B"/>
    <w:rsid w:val="00767477"/>
    <w:rsid w:val="00767967"/>
    <w:rsid w:val="007709FF"/>
    <w:rsid w:val="007721DD"/>
    <w:rsid w:val="00772288"/>
    <w:rsid w:val="00772A88"/>
    <w:rsid w:val="00773127"/>
    <w:rsid w:val="007734E6"/>
    <w:rsid w:val="007752B4"/>
    <w:rsid w:val="00775746"/>
    <w:rsid w:val="00775992"/>
    <w:rsid w:val="00777106"/>
    <w:rsid w:val="00777FC5"/>
    <w:rsid w:val="00780791"/>
    <w:rsid w:val="0078117F"/>
    <w:rsid w:val="00781AE2"/>
    <w:rsid w:val="00783771"/>
    <w:rsid w:val="00783F40"/>
    <w:rsid w:val="00783FD4"/>
    <w:rsid w:val="0078500C"/>
    <w:rsid w:val="0078569D"/>
    <w:rsid w:val="007866AC"/>
    <w:rsid w:val="00786A06"/>
    <w:rsid w:val="00786F6B"/>
    <w:rsid w:val="00787A69"/>
    <w:rsid w:val="00790452"/>
    <w:rsid w:val="00791E54"/>
    <w:rsid w:val="00792361"/>
    <w:rsid w:val="007931D9"/>
    <w:rsid w:val="00793227"/>
    <w:rsid w:val="00793AF6"/>
    <w:rsid w:val="00794679"/>
    <w:rsid w:val="0079482D"/>
    <w:rsid w:val="00796FEC"/>
    <w:rsid w:val="0079717F"/>
    <w:rsid w:val="007A026C"/>
    <w:rsid w:val="007A0538"/>
    <w:rsid w:val="007A0F64"/>
    <w:rsid w:val="007A134C"/>
    <w:rsid w:val="007A181F"/>
    <w:rsid w:val="007A22B6"/>
    <w:rsid w:val="007A2357"/>
    <w:rsid w:val="007A2622"/>
    <w:rsid w:val="007A2A93"/>
    <w:rsid w:val="007A32D0"/>
    <w:rsid w:val="007A34DA"/>
    <w:rsid w:val="007A46C4"/>
    <w:rsid w:val="007A4C95"/>
    <w:rsid w:val="007A536A"/>
    <w:rsid w:val="007A537C"/>
    <w:rsid w:val="007A5613"/>
    <w:rsid w:val="007A6255"/>
    <w:rsid w:val="007A6CE9"/>
    <w:rsid w:val="007A74AF"/>
    <w:rsid w:val="007B05D1"/>
    <w:rsid w:val="007B06FC"/>
    <w:rsid w:val="007B09F6"/>
    <w:rsid w:val="007B0DD2"/>
    <w:rsid w:val="007B1BB2"/>
    <w:rsid w:val="007B2361"/>
    <w:rsid w:val="007B28B3"/>
    <w:rsid w:val="007B3628"/>
    <w:rsid w:val="007B436C"/>
    <w:rsid w:val="007B443A"/>
    <w:rsid w:val="007B5500"/>
    <w:rsid w:val="007C1564"/>
    <w:rsid w:val="007C16EB"/>
    <w:rsid w:val="007C17C1"/>
    <w:rsid w:val="007C2255"/>
    <w:rsid w:val="007C27C0"/>
    <w:rsid w:val="007C35F8"/>
    <w:rsid w:val="007C4341"/>
    <w:rsid w:val="007C456C"/>
    <w:rsid w:val="007C537B"/>
    <w:rsid w:val="007C6D1C"/>
    <w:rsid w:val="007C70FC"/>
    <w:rsid w:val="007C7B6E"/>
    <w:rsid w:val="007C7CD1"/>
    <w:rsid w:val="007C7FA3"/>
    <w:rsid w:val="007D0980"/>
    <w:rsid w:val="007D0BFC"/>
    <w:rsid w:val="007D1289"/>
    <w:rsid w:val="007D1AAB"/>
    <w:rsid w:val="007D1C9F"/>
    <w:rsid w:val="007D21AD"/>
    <w:rsid w:val="007D3F48"/>
    <w:rsid w:val="007D4117"/>
    <w:rsid w:val="007D567D"/>
    <w:rsid w:val="007D5D85"/>
    <w:rsid w:val="007D64E2"/>
    <w:rsid w:val="007D6540"/>
    <w:rsid w:val="007D6B62"/>
    <w:rsid w:val="007D6E36"/>
    <w:rsid w:val="007D74AD"/>
    <w:rsid w:val="007E02D8"/>
    <w:rsid w:val="007E0A9A"/>
    <w:rsid w:val="007E16DE"/>
    <w:rsid w:val="007E1A6D"/>
    <w:rsid w:val="007E2E66"/>
    <w:rsid w:val="007E3CC9"/>
    <w:rsid w:val="007E4845"/>
    <w:rsid w:val="007E5220"/>
    <w:rsid w:val="007E532D"/>
    <w:rsid w:val="007E5A22"/>
    <w:rsid w:val="007E6434"/>
    <w:rsid w:val="007E6DFA"/>
    <w:rsid w:val="007E6E33"/>
    <w:rsid w:val="007F00FA"/>
    <w:rsid w:val="007F1086"/>
    <w:rsid w:val="007F113D"/>
    <w:rsid w:val="007F1A07"/>
    <w:rsid w:val="007F1E0C"/>
    <w:rsid w:val="007F246F"/>
    <w:rsid w:val="007F27F8"/>
    <w:rsid w:val="007F2929"/>
    <w:rsid w:val="007F2A1A"/>
    <w:rsid w:val="007F3611"/>
    <w:rsid w:val="007F3758"/>
    <w:rsid w:val="007F378D"/>
    <w:rsid w:val="007F3B6B"/>
    <w:rsid w:val="007F480A"/>
    <w:rsid w:val="007F4FB9"/>
    <w:rsid w:val="007F5747"/>
    <w:rsid w:val="007F6AF9"/>
    <w:rsid w:val="007F6F5A"/>
    <w:rsid w:val="008003A9"/>
    <w:rsid w:val="0080107A"/>
    <w:rsid w:val="008011A1"/>
    <w:rsid w:val="008014E7"/>
    <w:rsid w:val="00801B88"/>
    <w:rsid w:val="0080219C"/>
    <w:rsid w:val="0080235A"/>
    <w:rsid w:val="00802997"/>
    <w:rsid w:val="00802F7D"/>
    <w:rsid w:val="008034E1"/>
    <w:rsid w:val="008035DC"/>
    <w:rsid w:val="00803CAE"/>
    <w:rsid w:val="0080567D"/>
    <w:rsid w:val="00805DF2"/>
    <w:rsid w:val="008067F2"/>
    <w:rsid w:val="008077E6"/>
    <w:rsid w:val="0081084C"/>
    <w:rsid w:val="008109DD"/>
    <w:rsid w:val="00810A5F"/>
    <w:rsid w:val="00810CCF"/>
    <w:rsid w:val="008117E6"/>
    <w:rsid w:val="00811FD3"/>
    <w:rsid w:val="00812271"/>
    <w:rsid w:val="008126AB"/>
    <w:rsid w:val="00813A56"/>
    <w:rsid w:val="00813E60"/>
    <w:rsid w:val="008169E5"/>
    <w:rsid w:val="008170BD"/>
    <w:rsid w:val="00820DAA"/>
    <w:rsid w:val="00821680"/>
    <w:rsid w:val="00821F83"/>
    <w:rsid w:val="00822537"/>
    <w:rsid w:val="00822BC7"/>
    <w:rsid w:val="00822F4B"/>
    <w:rsid w:val="008233AE"/>
    <w:rsid w:val="00823A58"/>
    <w:rsid w:val="00824156"/>
    <w:rsid w:val="00824D4D"/>
    <w:rsid w:val="00824D5F"/>
    <w:rsid w:val="0082500D"/>
    <w:rsid w:val="0082625E"/>
    <w:rsid w:val="00826482"/>
    <w:rsid w:val="0082660B"/>
    <w:rsid w:val="008271C7"/>
    <w:rsid w:val="00827D7B"/>
    <w:rsid w:val="008302AE"/>
    <w:rsid w:val="00830989"/>
    <w:rsid w:val="008311FC"/>
    <w:rsid w:val="0083218D"/>
    <w:rsid w:val="00832A11"/>
    <w:rsid w:val="0083337F"/>
    <w:rsid w:val="008339E0"/>
    <w:rsid w:val="00833E5B"/>
    <w:rsid w:val="00833E68"/>
    <w:rsid w:val="00834880"/>
    <w:rsid w:val="00834F42"/>
    <w:rsid w:val="008353A7"/>
    <w:rsid w:val="0083569D"/>
    <w:rsid w:val="008356A0"/>
    <w:rsid w:val="00836460"/>
    <w:rsid w:val="0083646E"/>
    <w:rsid w:val="00837780"/>
    <w:rsid w:val="008400AB"/>
    <w:rsid w:val="008403F1"/>
    <w:rsid w:val="008413F2"/>
    <w:rsid w:val="00841BE8"/>
    <w:rsid w:val="00841D2B"/>
    <w:rsid w:val="00841E4D"/>
    <w:rsid w:val="00842E56"/>
    <w:rsid w:val="00845C04"/>
    <w:rsid w:val="00845CC1"/>
    <w:rsid w:val="00846003"/>
    <w:rsid w:val="00846678"/>
    <w:rsid w:val="00846B5A"/>
    <w:rsid w:val="00846BF3"/>
    <w:rsid w:val="00847151"/>
    <w:rsid w:val="00847284"/>
    <w:rsid w:val="008474AB"/>
    <w:rsid w:val="00851213"/>
    <w:rsid w:val="008518B1"/>
    <w:rsid w:val="00851A96"/>
    <w:rsid w:val="00852CF1"/>
    <w:rsid w:val="00853914"/>
    <w:rsid w:val="00853EDC"/>
    <w:rsid w:val="00854A9A"/>
    <w:rsid w:val="00855E33"/>
    <w:rsid w:val="00855E50"/>
    <w:rsid w:val="00860A20"/>
    <w:rsid w:val="00860EA2"/>
    <w:rsid w:val="0086116D"/>
    <w:rsid w:val="00861F3A"/>
    <w:rsid w:val="00862535"/>
    <w:rsid w:val="00862882"/>
    <w:rsid w:val="00862C64"/>
    <w:rsid w:val="008633AE"/>
    <w:rsid w:val="00863E46"/>
    <w:rsid w:val="008641EB"/>
    <w:rsid w:val="00865B8F"/>
    <w:rsid w:val="008663A9"/>
    <w:rsid w:val="00866A4C"/>
    <w:rsid w:val="008671FD"/>
    <w:rsid w:val="00867522"/>
    <w:rsid w:val="00867C8E"/>
    <w:rsid w:val="00867E15"/>
    <w:rsid w:val="008701CF"/>
    <w:rsid w:val="008705E9"/>
    <w:rsid w:val="00871163"/>
    <w:rsid w:val="00871F30"/>
    <w:rsid w:val="00872AD1"/>
    <w:rsid w:val="008732D0"/>
    <w:rsid w:val="00873551"/>
    <w:rsid w:val="0087389E"/>
    <w:rsid w:val="00873C35"/>
    <w:rsid w:val="00874244"/>
    <w:rsid w:val="0087448A"/>
    <w:rsid w:val="0087466A"/>
    <w:rsid w:val="00874F35"/>
    <w:rsid w:val="00875A4A"/>
    <w:rsid w:val="00875EE7"/>
    <w:rsid w:val="0087625D"/>
    <w:rsid w:val="00877459"/>
    <w:rsid w:val="008778DA"/>
    <w:rsid w:val="00877F4E"/>
    <w:rsid w:val="0088080F"/>
    <w:rsid w:val="008820EA"/>
    <w:rsid w:val="00882270"/>
    <w:rsid w:val="008827E7"/>
    <w:rsid w:val="00882D37"/>
    <w:rsid w:val="008833F8"/>
    <w:rsid w:val="00883B72"/>
    <w:rsid w:val="00883DF7"/>
    <w:rsid w:val="00884BAA"/>
    <w:rsid w:val="00884E97"/>
    <w:rsid w:val="00884EDD"/>
    <w:rsid w:val="00884EDF"/>
    <w:rsid w:val="0088516D"/>
    <w:rsid w:val="00886457"/>
    <w:rsid w:val="0088679B"/>
    <w:rsid w:val="00887012"/>
    <w:rsid w:val="008873E2"/>
    <w:rsid w:val="0089057B"/>
    <w:rsid w:val="00890EC5"/>
    <w:rsid w:val="008910DD"/>
    <w:rsid w:val="00891264"/>
    <w:rsid w:val="00891DDC"/>
    <w:rsid w:val="008920D8"/>
    <w:rsid w:val="0089241E"/>
    <w:rsid w:val="0089250C"/>
    <w:rsid w:val="00892749"/>
    <w:rsid w:val="00892BF2"/>
    <w:rsid w:val="00892F02"/>
    <w:rsid w:val="008944A9"/>
    <w:rsid w:val="008947CB"/>
    <w:rsid w:val="00894A01"/>
    <w:rsid w:val="00895617"/>
    <w:rsid w:val="008958EE"/>
    <w:rsid w:val="00895C1D"/>
    <w:rsid w:val="008A0038"/>
    <w:rsid w:val="008A0ABD"/>
    <w:rsid w:val="008A12D6"/>
    <w:rsid w:val="008A1D90"/>
    <w:rsid w:val="008A1F21"/>
    <w:rsid w:val="008A213E"/>
    <w:rsid w:val="008A3C3C"/>
    <w:rsid w:val="008A3DBB"/>
    <w:rsid w:val="008A3E3A"/>
    <w:rsid w:val="008A5707"/>
    <w:rsid w:val="008A5AB5"/>
    <w:rsid w:val="008A6978"/>
    <w:rsid w:val="008B0520"/>
    <w:rsid w:val="008B13BE"/>
    <w:rsid w:val="008B1A08"/>
    <w:rsid w:val="008B1CF1"/>
    <w:rsid w:val="008B28A4"/>
    <w:rsid w:val="008B3849"/>
    <w:rsid w:val="008B4339"/>
    <w:rsid w:val="008B48CE"/>
    <w:rsid w:val="008B51A8"/>
    <w:rsid w:val="008B5921"/>
    <w:rsid w:val="008B5AA6"/>
    <w:rsid w:val="008B5B88"/>
    <w:rsid w:val="008B5D4B"/>
    <w:rsid w:val="008B5D81"/>
    <w:rsid w:val="008B6165"/>
    <w:rsid w:val="008B6B25"/>
    <w:rsid w:val="008B78CA"/>
    <w:rsid w:val="008B7F52"/>
    <w:rsid w:val="008C0277"/>
    <w:rsid w:val="008C0361"/>
    <w:rsid w:val="008C0634"/>
    <w:rsid w:val="008C1DC3"/>
    <w:rsid w:val="008C2737"/>
    <w:rsid w:val="008C29EB"/>
    <w:rsid w:val="008C315D"/>
    <w:rsid w:val="008C3C34"/>
    <w:rsid w:val="008C3C6E"/>
    <w:rsid w:val="008C3EA9"/>
    <w:rsid w:val="008C40C6"/>
    <w:rsid w:val="008C4111"/>
    <w:rsid w:val="008C4471"/>
    <w:rsid w:val="008C463A"/>
    <w:rsid w:val="008C4739"/>
    <w:rsid w:val="008C4A22"/>
    <w:rsid w:val="008C4D63"/>
    <w:rsid w:val="008C4D94"/>
    <w:rsid w:val="008C5716"/>
    <w:rsid w:val="008C5E7C"/>
    <w:rsid w:val="008C70EB"/>
    <w:rsid w:val="008C7606"/>
    <w:rsid w:val="008D0932"/>
    <w:rsid w:val="008D2439"/>
    <w:rsid w:val="008D2944"/>
    <w:rsid w:val="008D3504"/>
    <w:rsid w:val="008D3756"/>
    <w:rsid w:val="008D3CB0"/>
    <w:rsid w:val="008D3D07"/>
    <w:rsid w:val="008D3F66"/>
    <w:rsid w:val="008D50F6"/>
    <w:rsid w:val="008D5B17"/>
    <w:rsid w:val="008D5B6A"/>
    <w:rsid w:val="008D5F32"/>
    <w:rsid w:val="008D6F89"/>
    <w:rsid w:val="008D7481"/>
    <w:rsid w:val="008D74FE"/>
    <w:rsid w:val="008D751B"/>
    <w:rsid w:val="008D75A0"/>
    <w:rsid w:val="008E018F"/>
    <w:rsid w:val="008E0F7E"/>
    <w:rsid w:val="008E1234"/>
    <w:rsid w:val="008E1ACA"/>
    <w:rsid w:val="008E1CEF"/>
    <w:rsid w:val="008E20C7"/>
    <w:rsid w:val="008E3441"/>
    <w:rsid w:val="008E3DC5"/>
    <w:rsid w:val="008E4458"/>
    <w:rsid w:val="008E58F6"/>
    <w:rsid w:val="008E5D82"/>
    <w:rsid w:val="008E688C"/>
    <w:rsid w:val="008E7CFA"/>
    <w:rsid w:val="008E7EB1"/>
    <w:rsid w:val="008F05E6"/>
    <w:rsid w:val="008F15C9"/>
    <w:rsid w:val="008F15E2"/>
    <w:rsid w:val="008F2779"/>
    <w:rsid w:val="008F29E6"/>
    <w:rsid w:val="008F30EF"/>
    <w:rsid w:val="008F39A3"/>
    <w:rsid w:val="008F3C2F"/>
    <w:rsid w:val="008F3E2D"/>
    <w:rsid w:val="008F4412"/>
    <w:rsid w:val="008F493E"/>
    <w:rsid w:val="008F54BB"/>
    <w:rsid w:val="008F5723"/>
    <w:rsid w:val="008F62C1"/>
    <w:rsid w:val="008F6343"/>
    <w:rsid w:val="008F66E3"/>
    <w:rsid w:val="008F7F4B"/>
    <w:rsid w:val="00900840"/>
    <w:rsid w:val="00900880"/>
    <w:rsid w:val="00900A43"/>
    <w:rsid w:val="00900B81"/>
    <w:rsid w:val="00900D10"/>
    <w:rsid w:val="009022BB"/>
    <w:rsid w:val="009034C7"/>
    <w:rsid w:val="00903A12"/>
    <w:rsid w:val="00904FC0"/>
    <w:rsid w:val="0090506F"/>
    <w:rsid w:val="009056AD"/>
    <w:rsid w:val="00905CCD"/>
    <w:rsid w:val="00907C09"/>
    <w:rsid w:val="009107CD"/>
    <w:rsid w:val="009117F7"/>
    <w:rsid w:val="00911A67"/>
    <w:rsid w:val="00912D2D"/>
    <w:rsid w:val="00913296"/>
    <w:rsid w:val="00914DE7"/>
    <w:rsid w:val="00915645"/>
    <w:rsid w:val="009156DD"/>
    <w:rsid w:val="00915DE8"/>
    <w:rsid w:val="009164E1"/>
    <w:rsid w:val="00916712"/>
    <w:rsid w:val="00917791"/>
    <w:rsid w:val="009205AF"/>
    <w:rsid w:val="00921F1B"/>
    <w:rsid w:val="00923033"/>
    <w:rsid w:val="00923BE2"/>
    <w:rsid w:val="00924D91"/>
    <w:rsid w:val="00924F8F"/>
    <w:rsid w:val="009254BE"/>
    <w:rsid w:val="00925B7E"/>
    <w:rsid w:val="00925DC2"/>
    <w:rsid w:val="009263E0"/>
    <w:rsid w:val="009270B1"/>
    <w:rsid w:val="00927635"/>
    <w:rsid w:val="00930D75"/>
    <w:rsid w:val="009310D9"/>
    <w:rsid w:val="00931399"/>
    <w:rsid w:val="0093158B"/>
    <w:rsid w:val="00931650"/>
    <w:rsid w:val="00932078"/>
    <w:rsid w:val="009323D5"/>
    <w:rsid w:val="0093285F"/>
    <w:rsid w:val="00932AA1"/>
    <w:rsid w:val="00933827"/>
    <w:rsid w:val="00934529"/>
    <w:rsid w:val="0093470B"/>
    <w:rsid w:val="00934CF9"/>
    <w:rsid w:val="00935B61"/>
    <w:rsid w:val="00937377"/>
    <w:rsid w:val="00940410"/>
    <w:rsid w:val="009408DB"/>
    <w:rsid w:val="009413FC"/>
    <w:rsid w:val="00941E5E"/>
    <w:rsid w:val="00943275"/>
    <w:rsid w:val="009436FA"/>
    <w:rsid w:val="00943C03"/>
    <w:rsid w:val="00944821"/>
    <w:rsid w:val="00944E47"/>
    <w:rsid w:val="0094574F"/>
    <w:rsid w:val="00945C2C"/>
    <w:rsid w:val="00946142"/>
    <w:rsid w:val="00946252"/>
    <w:rsid w:val="009471A9"/>
    <w:rsid w:val="00947362"/>
    <w:rsid w:val="00950176"/>
    <w:rsid w:val="009505BC"/>
    <w:rsid w:val="00950B63"/>
    <w:rsid w:val="00950C8C"/>
    <w:rsid w:val="00952A74"/>
    <w:rsid w:val="009539FA"/>
    <w:rsid w:val="0095498C"/>
    <w:rsid w:val="00955021"/>
    <w:rsid w:val="009555AF"/>
    <w:rsid w:val="00955904"/>
    <w:rsid w:val="00955DE5"/>
    <w:rsid w:val="009606A8"/>
    <w:rsid w:val="00960B50"/>
    <w:rsid w:val="00961357"/>
    <w:rsid w:val="00961A89"/>
    <w:rsid w:val="009620A0"/>
    <w:rsid w:val="00962357"/>
    <w:rsid w:val="00962915"/>
    <w:rsid w:val="009632E4"/>
    <w:rsid w:val="009633DA"/>
    <w:rsid w:val="00963CFF"/>
    <w:rsid w:val="0096465B"/>
    <w:rsid w:val="0096491D"/>
    <w:rsid w:val="00964D3F"/>
    <w:rsid w:val="0096592D"/>
    <w:rsid w:val="00966114"/>
    <w:rsid w:val="0096708D"/>
    <w:rsid w:val="009700BA"/>
    <w:rsid w:val="0097019F"/>
    <w:rsid w:val="009712DC"/>
    <w:rsid w:val="00971805"/>
    <w:rsid w:val="00971DFC"/>
    <w:rsid w:val="009720B0"/>
    <w:rsid w:val="009725A8"/>
    <w:rsid w:val="009726DA"/>
    <w:rsid w:val="009727A9"/>
    <w:rsid w:val="00972E9B"/>
    <w:rsid w:val="00973131"/>
    <w:rsid w:val="009731FE"/>
    <w:rsid w:val="0097321C"/>
    <w:rsid w:val="00974077"/>
    <w:rsid w:val="009744E1"/>
    <w:rsid w:val="00975356"/>
    <w:rsid w:val="0097549F"/>
    <w:rsid w:val="00976459"/>
    <w:rsid w:val="00976BF2"/>
    <w:rsid w:val="00976F51"/>
    <w:rsid w:val="00977099"/>
    <w:rsid w:val="00977D95"/>
    <w:rsid w:val="00977ECF"/>
    <w:rsid w:val="0098096C"/>
    <w:rsid w:val="00980983"/>
    <w:rsid w:val="00980A65"/>
    <w:rsid w:val="00981557"/>
    <w:rsid w:val="009819CB"/>
    <w:rsid w:val="00982A79"/>
    <w:rsid w:val="00982A90"/>
    <w:rsid w:val="00982CCC"/>
    <w:rsid w:val="00982FC9"/>
    <w:rsid w:val="00983CEA"/>
    <w:rsid w:val="009841AF"/>
    <w:rsid w:val="009846C7"/>
    <w:rsid w:val="009850B7"/>
    <w:rsid w:val="00985B0D"/>
    <w:rsid w:val="009868DD"/>
    <w:rsid w:val="009871A6"/>
    <w:rsid w:val="0099068F"/>
    <w:rsid w:val="0099178E"/>
    <w:rsid w:val="009925D1"/>
    <w:rsid w:val="00993A29"/>
    <w:rsid w:val="00993E2E"/>
    <w:rsid w:val="0099411A"/>
    <w:rsid w:val="0099498E"/>
    <w:rsid w:val="00994D34"/>
    <w:rsid w:val="00995384"/>
    <w:rsid w:val="0099542A"/>
    <w:rsid w:val="009960C3"/>
    <w:rsid w:val="009964E1"/>
    <w:rsid w:val="009966EE"/>
    <w:rsid w:val="0099737D"/>
    <w:rsid w:val="009978BE"/>
    <w:rsid w:val="00997A7D"/>
    <w:rsid w:val="009A06E9"/>
    <w:rsid w:val="009A0FFD"/>
    <w:rsid w:val="009A1300"/>
    <w:rsid w:val="009A196D"/>
    <w:rsid w:val="009A2938"/>
    <w:rsid w:val="009A2BBD"/>
    <w:rsid w:val="009A2D80"/>
    <w:rsid w:val="009A3CE7"/>
    <w:rsid w:val="009A5836"/>
    <w:rsid w:val="009A5A9B"/>
    <w:rsid w:val="009A6AC1"/>
    <w:rsid w:val="009A6D46"/>
    <w:rsid w:val="009A73E6"/>
    <w:rsid w:val="009A7518"/>
    <w:rsid w:val="009A757E"/>
    <w:rsid w:val="009A7C58"/>
    <w:rsid w:val="009B065F"/>
    <w:rsid w:val="009B138B"/>
    <w:rsid w:val="009B17F8"/>
    <w:rsid w:val="009B1F5E"/>
    <w:rsid w:val="009B2167"/>
    <w:rsid w:val="009B3A62"/>
    <w:rsid w:val="009B3D71"/>
    <w:rsid w:val="009B4584"/>
    <w:rsid w:val="009B4F81"/>
    <w:rsid w:val="009B5F6B"/>
    <w:rsid w:val="009B681E"/>
    <w:rsid w:val="009B7761"/>
    <w:rsid w:val="009B7B27"/>
    <w:rsid w:val="009B7CDD"/>
    <w:rsid w:val="009B7D74"/>
    <w:rsid w:val="009C0852"/>
    <w:rsid w:val="009C098D"/>
    <w:rsid w:val="009C0CC0"/>
    <w:rsid w:val="009C0EFB"/>
    <w:rsid w:val="009C1525"/>
    <w:rsid w:val="009C16CD"/>
    <w:rsid w:val="009C2C10"/>
    <w:rsid w:val="009C2D3E"/>
    <w:rsid w:val="009C38FE"/>
    <w:rsid w:val="009C3AB4"/>
    <w:rsid w:val="009C3E16"/>
    <w:rsid w:val="009C4686"/>
    <w:rsid w:val="009C4ED3"/>
    <w:rsid w:val="009C594A"/>
    <w:rsid w:val="009C6AE7"/>
    <w:rsid w:val="009C70DB"/>
    <w:rsid w:val="009C7408"/>
    <w:rsid w:val="009C7A0D"/>
    <w:rsid w:val="009C7D12"/>
    <w:rsid w:val="009D00B8"/>
    <w:rsid w:val="009D098B"/>
    <w:rsid w:val="009D0C72"/>
    <w:rsid w:val="009D1758"/>
    <w:rsid w:val="009D2049"/>
    <w:rsid w:val="009D20A2"/>
    <w:rsid w:val="009D22B2"/>
    <w:rsid w:val="009D2840"/>
    <w:rsid w:val="009D36FB"/>
    <w:rsid w:val="009D37CC"/>
    <w:rsid w:val="009D3895"/>
    <w:rsid w:val="009D5128"/>
    <w:rsid w:val="009D57DE"/>
    <w:rsid w:val="009D5B8B"/>
    <w:rsid w:val="009D6386"/>
    <w:rsid w:val="009D64F7"/>
    <w:rsid w:val="009D6678"/>
    <w:rsid w:val="009D6950"/>
    <w:rsid w:val="009D6CB5"/>
    <w:rsid w:val="009D7002"/>
    <w:rsid w:val="009D76BB"/>
    <w:rsid w:val="009E04E5"/>
    <w:rsid w:val="009E10DB"/>
    <w:rsid w:val="009E140A"/>
    <w:rsid w:val="009E1B7E"/>
    <w:rsid w:val="009E1F62"/>
    <w:rsid w:val="009E205B"/>
    <w:rsid w:val="009E240F"/>
    <w:rsid w:val="009E290B"/>
    <w:rsid w:val="009E2F74"/>
    <w:rsid w:val="009E3A76"/>
    <w:rsid w:val="009E4030"/>
    <w:rsid w:val="009E5400"/>
    <w:rsid w:val="009E55EB"/>
    <w:rsid w:val="009E587B"/>
    <w:rsid w:val="009E5D7C"/>
    <w:rsid w:val="009E5F37"/>
    <w:rsid w:val="009E7102"/>
    <w:rsid w:val="009E7B80"/>
    <w:rsid w:val="009E7BB0"/>
    <w:rsid w:val="009E7D3C"/>
    <w:rsid w:val="009F049A"/>
    <w:rsid w:val="009F0697"/>
    <w:rsid w:val="009F0C42"/>
    <w:rsid w:val="009F2A1A"/>
    <w:rsid w:val="009F313F"/>
    <w:rsid w:val="009F324A"/>
    <w:rsid w:val="009F33AB"/>
    <w:rsid w:val="009F3C6B"/>
    <w:rsid w:val="009F4953"/>
    <w:rsid w:val="009F4AE3"/>
    <w:rsid w:val="009F5039"/>
    <w:rsid w:val="009F558B"/>
    <w:rsid w:val="009F5683"/>
    <w:rsid w:val="009F59DA"/>
    <w:rsid w:val="009F6C24"/>
    <w:rsid w:val="00A00FD8"/>
    <w:rsid w:val="00A017BA"/>
    <w:rsid w:val="00A01CA0"/>
    <w:rsid w:val="00A02378"/>
    <w:rsid w:val="00A02527"/>
    <w:rsid w:val="00A03A5A"/>
    <w:rsid w:val="00A04086"/>
    <w:rsid w:val="00A046FF"/>
    <w:rsid w:val="00A0646B"/>
    <w:rsid w:val="00A06907"/>
    <w:rsid w:val="00A06AB6"/>
    <w:rsid w:val="00A06B56"/>
    <w:rsid w:val="00A06DE5"/>
    <w:rsid w:val="00A06E51"/>
    <w:rsid w:val="00A070B6"/>
    <w:rsid w:val="00A073D8"/>
    <w:rsid w:val="00A074AE"/>
    <w:rsid w:val="00A119D7"/>
    <w:rsid w:val="00A11AA4"/>
    <w:rsid w:val="00A122E8"/>
    <w:rsid w:val="00A12B89"/>
    <w:rsid w:val="00A13B95"/>
    <w:rsid w:val="00A15595"/>
    <w:rsid w:val="00A15B77"/>
    <w:rsid w:val="00A166A9"/>
    <w:rsid w:val="00A16BC9"/>
    <w:rsid w:val="00A17464"/>
    <w:rsid w:val="00A175BC"/>
    <w:rsid w:val="00A21257"/>
    <w:rsid w:val="00A21315"/>
    <w:rsid w:val="00A213F8"/>
    <w:rsid w:val="00A2156F"/>
    <w:rsid w:val="00A229BA"/>
    <w:rsid w:val="00A22A6C"/>
    <w:rsid w:val="00A22CC6"/>
    <w:rsid w:val="00A22E88"/>
    <w:rsid w:val="00A23001"/>
    <w:rsid w:val="00A23013"/>
    <w:rsid w:val="00A24178"/>
    <w:rsid w:val="00A24262"/>
    <w:rsid w:val="00A242DF"/>
    <w:rsid w:val="00A2441F"/>
    <w:rsid w:val="00A2450A"/>
    <w:rsid w:val="00A246D5"/>
    <w:rsid w:val="00A24801"/>
    <w:rsid w:val="00A25BC2"/>
    <w:rsid w:val="00A26367"/>
    <w:rsid w:val="00A2659D"/>
    <w:rsid w:val="00A26A9C"/>
    <w:rsid w:val="00A272A6"/>
    <w:rsid w:val="00A277F6"/>
    <w:rsid w:val="00A27CCD"/>
    <w:rsid w:val="00A30C7F"/>
    <w:rsid w:val="00A31D63"/>
    <w:rsid w:val="00A3249C"/>
    <w:rsid w:val="00A333B8"/>
    <w:rsid w:val="00A335E5"/>
    <w:rsid w:val="00A345F7"/>
    <w:rsid w:val="00A34719"/>
    <w:rsid w:val="00A34EC1"/>
    <w:rsid w:val="00A35334"/>
    <w:rsid w:val="00A35BF7"/>
    <w:rsid w:val="00A35D65"/>
    <w:rsid w:val="00A36243"/>
    <w:rsid w:val="00A36E65"/>
    <w:rsid w:val="00A37CCD"/>
    <w:rsid w:val="00A37FAD"/>
    <w:rsid w:val="00A40E1A"/>
    <w:rsid w:val="00A419EA"/>
    <w:rsid w:val="00A41C8D"/>
    <w:rsid w:val="00A41D9F"/>
    <w:rsid w:val="00A41E28"/>
    <w:rsid w:val="00A4208B"/>
    <w:rsid w:val="00A42411"/>
    <w:rsid w:val="00A429C3"/>
    <w:rsid w:val="00A4326F"/>
    <w:rsid w:val="00A445FE"/>
    <w:rsid w:val="00A4547C"/>
    <w:rsid w:val="00A45724"/>
    <w:rsid w:val="00A45BD6"/>
    <w:rsid w:val="00A45D60"/>
    <w:rsid w:val="00A46453"/>
    <w:rsid w:val="00A46A83"/>
    <w:rsid w:val="00A46AE9"/>
    <w:rsid w:val="00A46FD6"/>
    <w:rsid w:val="00A473BD"/>
    <w:rsid w:val="00A474E4"/>
    <w:rsid w:val="00A476A2"/>
    <w:rsid w:val="00A50664"/>
    <w:rsid w:val="00A50BF5"/>
    <w:rsid w:val="00A517EE"/>
    <w:rsid w:val="00A51A0C"/>
    <w:rsid w:val="00A52B60"/>
    <w:rsid w:val="00A52D11"/>
    <w:rsid w:val="00A52F5B"/>
    <w:rsid w:val="00A53076"/>
    <w:rsid w:val="00A53B53"/>
    <w:rsid w:val="00A53BEE"/>
    <w:rsid w:val="00A54609"/>
    <w:rsid w:val="00A54F51"/>
    <w:rsid w:val="00A55EE7"/>
    <w:rsid w:val="00A57C5F"/>
    <w:rsid w:val="00A60DB5"/>
    <w:rsid w:val="00A61080"/>
    <w:rsid w:val="00A617E4"/>
    <w:rsid w:val="00A617F5"/>
    <w:rsid w:val="00A62423"/>
    <w:rsid w:val="00A6351E"/>
    <w:rsid w:val="00A63893"/>
    <w:rsid w:val="00A63CF3"/>
    <w:rsid w:val="00A63ED1"/>
    <w:rsid w:val="00A646AA"/>
    <w:rsid w:val="00A65060"/>
    <w:rsid w:val="00A65582"/>
    <w:rsid w:val="00A65799"/>
    <w:rsid w:val="00A65B25"/>
    <w:rsid w:val="00A6654E"/>
    <w:rsid w:val="00A666A1"/>
    <w:rsid w:val="00A66F24"/>
    <w:rsid w:val="00A6722D"/>
    <w:rsid w:val="00A67653"/>
    <w:rsid w:val="00A70321"/>
    <w:rsid w:val="00A717AA"/>
    <w:rsid w:val="00A72D00"/>
    <w:rsid w:val="00A72D76"/>
    <w:rsid w:val="00A73166"/>
    <w:rsid w:val="00A73207"/>
    <w:rsid w:val="00A7365C"/>
    <w:rsid w:val="00A752C2"/>
    <w:rsid w:val="00A7588D"/>
    <w:rsid w:val="00A764D7"/>
    <w:rsid w:val="00A766AE"/>
    <w:rsid w:val="00A7701B"/>
    <w:rsid w:val="00A77372"/>
    <w:rsid w:val="00A81494"/>
    <w:rsid w:val="00A81E2E"/>
    <w:rsid w:val="00A81E34"/>
    <w:rsid w:val="00A822CF"/>
    <w:rsid w:val="00A82C05"/>
    <w:rsid w:val="00A82E0A"/>
    <w:rsid w:val="00A83258"/>
    <w:rsid w:val="00A837D1"/>
    <w:rsid w:val="00A838EE"/>
    <w:rsid w:val="00A84199"/>
    <w:rsid w:val="00A84657"/>
    <w:rsid w:val="00A84680"/>
    <w:rsid w:val="00A84FEC"/>
    <w:rsid w:val="00A85451"/>
    <w:rsid w:val="00A85558"/>
    <w:rsid w:val="00A858BB"/>
    <w:rsid w:val="00A859A5"/>
    <w:rsid w:val="00A85CB4"/>
    <w:rsid w:val="00A86DBD"/>
    <w:rsid w:val="00A86F04"/>
    <w:rsid w:val="00A90403"/>
    <w:rsid w:val="00A93300"/>
    <w:rsid w:val="00A9372B"/>
    <w:rsid w:val="00A93C99"/>
    <w:rsid w:val="00A9425B"/>
    <w:rsid w:val="00A942B1"/>
    <w:rsid w:val="00A94945"/>
    <w:rsid w:val="00A9509F"/>
    <w:rsid w:val="00A9514B"/>
    <w:rsid w:val="00A95E3B"/>
    <w:rsid w:val="00A95E6E"/>
    <w:rsid w:val="00A96523"/>
    <w:rsid w:val="00A96992"/>
    <w:rsid w:val="00A96A92"/>
    <w:rsid w:val="00A97512"/>
    <w:rsid w:val="00A97BD3"/>
    <w:rsid w:val="00AA0223"/>
    <w:rsid w:val="00AA0BDD"/>
    <w:rsid w:val="00AA1368"/>
    <w:rsid w:val="00AA17FD"/>
    <w:rsid w:val="00AA2ACD"/>
    <w:rsid w:val="00AA3C8C"/>
    <w:rsid w:val="00AA4351"/>
    <w:rsid w:val="00AA46C8"/>
    <w:rsid w:val="00AA4C13"/>
    <w:rsid w:val="00AA4E68"/>
    <w:rsid w:val="00AA55A6"/>
    <w:rsid w:val="00AB0C1F"/>
    <w:rsid w:val="00AB14E6"/>
    <w:rsid w:val="00AB1D0E"/>
    <w:rsid w:val="00AB32F4"/>
    <w:rsid w:val="00AB492A"/>
    <w:rsid w:val="00AB4ABC"/>
    <w:rsid w:val="00AB531E"/>
    <w:rsid w:val="00AB5C85"/>
    <w:rsid w:val="00AB6E7E"/>
    <w:rsid w:val="00AB728F"/>
    <w:rsid w:val="00AB7F32"/>
    <w:rsid w:val="00AC033F"/>
    <w:rsid w:val="00AC0375"/>
    <w:rsid w:val="00AC0C26"/>
    <w:rsid w:val="00AC27D6"/>
    <w:rsid w:val="00AC4760"/>
    <w:rsid w:val="00AC4DA4"/>
    <w:rsid w:val="00AC5823"/>
    <w:rsid w:val="00AC653B"/>
    <w:rsid w:val="00AC6C4F"/>
    <w:rsid w:val="00AC6E44"/>
    <w:rsid w:val="00AC7AA7"/>
    <w:rsid w:val="00AC7D5F"/>
    <w:rsid w:val="00AD0B6C"/>
    <w:rsid w:val="00AD0EE4"/>
    <w:rsid w:val="00AD11EA"/>
    <w:rsid w:val="00AD1849"/>
    <w:rsid w:val="00AD1862"/>
    <w:rsid w:val="00AD1C01"/>
    <w:rsid w:val="00AD1E3A"/>
    <w:rsid w:val="00AD1E8F"/>
    <w:rsid w:val="00AD2B27"/>
    <w:rsid w:val="00AD36F7"/>
    <w:rsid w:val="00AD3A9B"/>
    <w:rsid w:val="00AD3C56"/>
    <w:rsid w:val="00AD400D"/>
    <w:rsid w:val="00AD44CB"/>
    <w:rsid w:val="00AD4577"/>
    <w:rsid w:val="00AD480E"/>
    <w:rsid w:val="00AD4927"/>
    <w:rsid w:val="00AD659A"/>
    <w:rsid w:val="00AD6E35"/>
    <w:rsid w:val="00AD70C8"/>
    <w:rsid w:val="00AD7925"/>
    <w:rsid w:val="00AD7DB2"/>
    <w:rsid w:val="00AD7F94"/>
    <w:rsid w:val="00AE0AE8"/>
    <w:rsid w:val="00AE0B59"/>
    <w:rsid w:val="00AE0DBC"/>
    <w:rsid w:val="00AE0F1C"/>
    <w:rsid w:val="00AE16E0"/>
    <w:rsid w:val="00AE25AC"/>
    <w:rsid w:val="00AE28EC"/>
    <w:rsid w:val="00AE2CD1"/>
    <w:rsid w:val="00AE34A9"/>
    <w:rsid w:val="00AE38E4"/>
    <w:rsid w:val="00AE3BCC"/>
    <w:rsid w:val="00AE3F2F"/>
    <w:rsid w:val="00AE4370"/>
    <w:rsid w:val="00AE4892"/>
    <w:rsid w:val="00AE5E58"/>
    <w:rsid w:val="00AE6A3D"/>
    <w:rsid w:val="00AE76DF"/>
    <w:rsid w:val="00AE7726"/>
    <w:rsid w:val="00AE7915"/>
    <w:rsid w:val="00AF04A7"/>
    <w:rsid w:val="00AF0CDD"/>
    <w:rsid w:val="00AF1259"/>
    <w:rsid w:val="00AF14B0"/>
    <w:rsid w:val="00AF1F1A"/>
    <w:rsid w:val="00AF1F56"/>
    <w:rsid w:val="00AF28C6"/>
    <w:rsid w:val="00AF324B"/>
    <w:rsid w:val="00AF3739"/>
    <w:rsid w:val="00AF43D4"/>
    <w:rsid w:val="00AF4459"/>
    <w:rsid w:val="00AF48EB"/>
    <w:rsid w:val="00AF5135"/>
    <w:rsid w:val="00AF62B7"/>
    <w:rsid w:val="00AF7603"/>
    <w:rsid w:val="00B008D7"/>
    <w:rsid w:val="00B00D44"/>
    <w:rsid w:val="00B01E1B"/>
    <w:rsid w:val="00B02296"/>
    <w:rsid w:val="00B024F4"/>
    <w:rsid w:val="00B058FE"/>
    <w:rsid w:val="00B05B27"/>
    <w:rsid w:val="00B0613E"/>
    <w:rsid w:val="00B06365"/>
    <w:rsid w:val="00B06F93"/>
    <w:rsid w:val="00B072A7"/>
    <w:rsid w:val="00B07412"/>
    <w:rsid w:val="00B0780B"/>
    <w:rsid w:val="00B07BF4"/>
    <w:rsid w:val="00B1030D"/>
    <w:rsid w:val="00B10872"/>
    <w:rsid w:val="00B10F7C"/>
    <w:rsid w:val="00B110B0"/>
    <w:rsid w:val="00B1180E"/>
    <w:rsid w:val="00B11BE0"/>
    <w:rsid w:val="00B1227E"/>
    <w:rsid w:val="00B1261D"/>
    <w:rsid w:val="00B1454C"/>
    <w:rsid w:val="00B15695"/>
    <w:rsid w:val="00B15EEC"/>
    <w:rsid w:val="00B16B46"/>
    <w:rsid w:val="00B16CFB"/>
    <w:rsid w:val="00B16FF0"/>
    <w:rsid w:val="00B1738F"/>
    <w:rsid w:val="00B17B78"/>
    <w:rsid w:val="00B20A99"/>
    <w:rsid w:val="00B20B72"/>
    <w:rsid w:val="00B2160F"/>
    <w:rsid w:val="00B21B46"/>
    <w:rsid w:val="00B21EC8"/>
    <w:rsid w:val="00B224C1"/>
    <w:rsid w:val="00B22BD3"/>
    <w:rsid w:val="00B233C3"/>
    <w:rsid w:val="00B24205"/>
    <w:rsid w:val="00B25681"/>
    <w:rsid w:val="00B25968"/>
    <w:rsid w:val="00B26ADA"/>
    <w:rsid w:val="00B26D9D"/>
    <w:rsid w:val="00B26F91"/>
    <w:rsid w:val="00B274F8"/>
    <w:rsid w:val="00B304DB"/>
    <w:rsid w:val="00B308F6"/>
    <w:rsid w:val="00B30F84"/>
    <w:rsid w:val="00B3161B"/>
    <w:rsid w:val="00B3295C"/>
    <w:rsid w:val="00B32B5A"/>
    <w:rsid w:val="00B32D02"/>
    <w:rsid w:val="00B33BBF"/>
    <w:rsid w:val="00B33CC9"/>
    <w:rsid w:val="00B33FD5"/>
    <w:rsid w:val="00B346D0"/>
    <w:rsid w:val="00B349B4"/>
    <w:rsid w:val="00B350BC"/>
    <w:rsid w:val="00B35551"/>
    <w:rsid w:val="00B367F8"/>
    <w:rsid w:val="00B36C01"/>
    <w:rsid w:val="00B36FC7"/>
    <w:rsid w:val="00B37DFE"/>
    <w:rsid w:val="00B408E6"/>
    <w:rsid w:val="00B40CBF"/>
    <w:rsid w:val="00B4177A"/>
    <w:rsid w:val="00B429CE"/>
    <w:rsid w:val="00B42BA3"/>
    <w:rsid w:val="00B42DCE"/>
    <w:rsid w:val="00B439B7"/>
    <w:rsid w:val="00B4409D"/>
    <w:rsid w:val="00B44D4C"/>
    <w:rsid w:val="00B44DDB"/>
    <w:rsid w:val="00B44E22"/>
    <w:rsid w:val="00B44EC4"/>
    <w:rsid w:val="00B4504A"/>
    <w:rsid w:val="00B454A7"/>
    <w:rsid w:val="00B45502"/>
    <w:rsid w:val="00B455A1"/>
    <w:rsid w:val="00B459DE"/>
    <w:rsid w:val="00B45A3B"/>
    <w:rsid w:val="00B45ACD"/>
    <w:rsid w:val="00B45CAC"/>
    <w:rsid w:val="00B46BDA"/>
    <w:rsid w:val="00B50186"/>
    <w:rsid w:val="00B5099D"/>
    <w:rsid w:val="00B50A3A"/>
    <w:rsid w:val="00B50CEB"/>
    <w:rsid w:val="00B51911"/>
    <w:rsid w:val="00B52F7A"/>
    <w:rsid w:val="00B53064"/>
    <w:rsid w:val="00B530D8"/>
    <w:rsid w:val="00B53E7F"/>
    <w:rsid w:val="00B562E2"/>
    <w:rsid w:val="00B56680"/>
    <w:rsid w:val="00B566CD"/>
    <w:rsid w:val="00B577A6"/>
    <w:rsid w:val="00B57829"/>
    <w:rsid w:val="00B62444"/>
    <w:rsid w:val="00B62E5D"/>
    <w:rsid w:val="00B63C24"/>
    <w:rsid w:val="00B64B82"/>
    <w:rsid w:val="00B66ABC"/>
    <w:rsid w:val="00B67255"/>
    <w:rsid w:val="00B675C5"/>
    <w:rsid w:val="00B72EFB"/>
    <w:rsid w:val="00B73506"/>
    <w:rsid w:val="00B7592E"/>
    <w:rsid w:val="00B75FD8"/>
    <w:rsid w:val="00B7677C"/>
    <w:rsid w:val="00B77156"/>
    <w:rsid w:val="00B774C9"/>
    <w:rsid w:val="00B80072"/>
    <w:rsid w:val="00B80450"/>
    <w:rsid w:val="00B805EB"/>
    <w:rsid w:val="00B80D6A"/>
    <w:rsid w:val="00B816E3"/>
    <w:rsid w:val="00B832D0"/>
    <w:rsid w:val="00B837C5"/>
    <w:rsid w:val="00B84539"/>
    <w:rsid w:val="00B8459F"/>
    <w:rsid w:val="00B846B9"/>
    <w:rsid w:val="00B84CAC"/>
    <w:rsid w:val="00B852B8"/>
    <w:rsid w:val="00B85355"/>
    <w:rsid w:val="00B85AB3"/>
    <w:rsid w:val="00B85E68"/>
    <w:rsid w:val="00B86007"/>
    <w:rsid w:val="00B86176"/>
    <w:rsid w:val="00B878F1"/>
    <w:rsid w:val="00B87ECA"/>
    <w:rsid w:val="00B90BBB"/>
    <w:rsid w:val="00B91065"/>
    <w:rsid w:val="00B9129A"/>
    <w:rsid w:val="00B92548"/>
    <w:rsid w:val="00B927D4"/>
    <w:rsid w:val="00B93EC3"/>
    <w:rsid w:val="00B93F7B"/>
    <w:rsid w:val="00B95F27"/>
    <w:rsid w:val="00BA0A31"/>
    <w:rsid w:val="00BA11F4"/>
    <w:rsid w:val="00BA24EE"/>
    <w:rsid w:val="00BA27F1"/>
    <w:rsid w:val="00BA2D84"/>
    <w:rsid w:val="00BA2DED"/>
    <w:rsid w:val="00BA3EFB"/>
    <w:rsid w:val="00BA3FD8"/>
    <w:rsid w:val="00BA5119"/>
    <w:rsid w:val="00BA5EEA"/>
    <w:rsid w:val="00BA6E56"/>
    <w:rsid w:val="00BA7D32"/>
    <w:rsid w:val="00BB02E1"/>
    <w:rsid w:val="00BB1F15"/>
    <w:rsid w:val="00BB4BD3"/>
    <w:rsid w:val="00BB5961"/>
    <w:rsid w:val="00BB6289"/>
    <w:rsid w:val="00BB6916"/>
    <w:rsid w:val="00BB7097"/>
    <w:rsid w:val="00BB7805"/>
    <w:rsid w:val="00BB7C83"/>
    <w:rsid w:val="00BC065D"/>
    <w:rsid w:val="00BC082B"/>
    <w:rsid w:val="00BC1009"/>
    <w:rsid w:val="00BC1745"/>
    <w:rsid w:val="00BC1890"/>
    <w:rsid w:val="00BC1C20"/>
    <w:rsid w:val="00BC1E03"/>
    <w:rsid w:val="00BC23C1"/>
    <w:rsid w:val="00BC24F3"/>
    <w:rsid w:val="00BC32C4"/>
    <w:rsid w:val="00BC3757"/>
    <w:rsid w:val="00BC3A61"/>
    <w:rsid w:val="00BC3D0A"/>
    <w:rsid w:val="00BC5204"/>
    <w:rsid w:val="00BC53D4"/>
    <w:rsid w:val="00BC5793"/>
    <w:rsid w:val="00BC66BE"/>
    <w:rsid w:val="00BC7BFC"/>
    <w:rsid w:val="00BC7C17"/>
    <w:rsid w:val="00BD0E2C"/>
    <w:rsid w:val="00BD18E0"/>
    <w:rsid w:val="00BD1BD2"/>
    <w:rsid w:val="00BD1BD5"/>
    <w:rsid w:val="00BD27A3"/>
    <w:rsid w:val="00BD3892"/>
    <w:rsid w:val="00BD38F0"/>
    <w:rsid w:val="00BD3F19"/>
    <w:rsid w:val="00BD4135"/>
    <w:rsid w:val="00BD4E9E"/>
    <w:rsid w:val="00BD5593"/>
    <w:rsid w:val="00BD5E18"/>
    <w:rsid w:val="00BD63E9"/>
    <w:rsid w:val="00BD6BAE"/>
    <w:rsid w:val="00BD6F99"/>
    <w:rsid w:val="00BD7085"/>
    <w:rsid w:val="00BD70FF"/>
    <w:rsid w:val="00BD75DE"/>
    <w:rsid w:val="00BD7C4A"/>
    <w:rsid w:val="00BE1497"/>
    <w:rsid w:val="00BE1CA5"/>
    <w:rsid w:val="00BE2052"/>
    <w:rsid w:val="00BE2FBC"/>
    <w:rsid w:val="00BE30DA"/>
    <w:rsid w:val="00BE378D"/>
    <w:rsid w:val="00BE4EB0"/>
    <w:rsid w:val="00BE5322"/>
    <w:rsid w:val="00BE56AD"/>
    <w:rsid w:val="00BE68E2"/>
    <w:rsid w:val="00BE6C81"/>
    <w:rsid w:val="00BE7112"/>
    <w:rsid w:val="00BE7EDB"/>
    <w:rsid w:val="00BF0012"/>
    <w:rsid w:val="00BF0BD2"/>
    <w:rsid w:val="00BF1852"/>
    <w:rsid w:val="00BF1D50"/>
    <w:rsid w:val="00BF2393"/>
    <w:rsid w:val="00BF2EAD"/>
    <w:rsid w:val="00BF2EB2"/>
    <w:rsid w:val="00BF3C22"/>
    <w:rsid w:val="00BF4473"/>
    <w:rsid w:val="00BF46A0"/>
    <w:rsid w:val="00BF46A6"/>
    <w:rsid w:val="00BF4C97"/>
    <w:rsid w:val="00BF5454"/>
    <w:rsid w:val="00BF6742"/>
    <w:rsid w:val="00BF67CF"/>
    <w:rsid w:val="00BF749F"/>
    <w:rsid w:val="00BF7EAC"/>
    <w:rsid w:val="00BF7FC7"/>
    <w:rsid w:val="00C01ED8"/>
    <w:rsid w:val="00C023CF"/>
    <w:rsid w:val="00C0331B"/>
    <w:rsid w:val="00C03899"/>
    <w:rsid w:val="00C04872"/>
    <w:rsid w:val="00C04C63"/>
    <w:rsid w:val="00C04F9F"/>
    <w:rsid w:val="00C07910"/>
    <w:rsid w:val="00C10930"/>
    <w:rsid w:val="00C112A3"/>
    <w:rsid w:val="00C11E67"/>
    <w:rsid w:val="00C12C60"/>
    <w:rsid w:val="00C12FBB"/>
    <w:rsid w:val="00C153E8"/>
    <w:rsid w:val="00C16672"/>
    <w:rsid w:val="00C16A0D"/>
    <w:rsid w:val="00C21DB7"/>
    <w:rsid w:val="00C21EE1"/>
    <w:rsid w:val="00C226D7"/>
    <w:rsid w:val="00C228F0"/>
    <w:rsid w:val="00C2373B"/>
    <w:rsid w:val="00C24599"/>
    <w:rsid w:val="00C25163"/>
    <w:rsid w:val="00C25866"/>
    <w:rsid w:val="00C25A44"/>
    <w:rsid w:val="00C267EC"/>
    <w:rsid w:val="00C26A22"/>
    <w:rsid w:val="00C302E1"/>
    <w:rsid w:val="00C309FE"/>
    <w:rsid w:val="00C30DEB"/>
    <w:rsid w:val="00C312E2"/>
    <w:rsid w:val="00C31443"/>
    <w:rsid w:val="00C31634"/>
    <w:rsid w:val="00C31AE8"/>
    <w:rsid w:val="00C3232B"/>
    <w:rsid w:val="00C3324D"/>
    <w:rsid w:val="00C33472"/>
    <w:rsid w:val="00C33673"/>
    <w:rsid w:val="00C3387F"/>
    <w:rsid w:val="00C34A9F"/>
    <w:rsid w:val="00C352C3"/>
    <w:rsid w:val="00C35462"/>
    <w:rsid w:val="00C36510"/>
    <w:rsid w:val="00C3684C"/>
    <w:rsid w:val="00C368B1"/>
    <w:rsid w:val="00C37190"/>
    <w:rsid w:val="00C37452"/>
    <w:rsid w:val="00C3757A"/>
    <w:rsid w:val="00C3796D"/>
    <w:rsid w:val="00C37C0A"/>
    <w:rsid w:val="00C37F5E"/>
    <w:rsid w:val="00C400E7"/>
    <w:rsid w:val="00C4056D"/>
    <w:rsid w:val="00C40640"/>
    <w:rsid w:val="00C40C59"/>
    <w:rsid w:val="00C40FD0"/>
    <w:rsid w:val="00C4184E"/>
    <w:rsid w:val="00C41C43"/>
    <w:rsid w:val="00C428C8"/>
    <w:rsid w:val="00C43A01"/>
    <w:rsid w:val="00C446EA"/>
    <w:rsid w:val="00C4531A"/>
    <w:rsid w:val="00C45C86"/>
    <w:rsid w:val="00C463FB"/>
    <w:rsid w:val="00C47779"/>
    <w:rsid w:val="00C47E9E"/>
    <w:rsid w:val="00C505A3"/>
    <w:rsid w:val="00C5186E"/>
    <w:rsid w:val="00C51CA7"/>
    <w:rsid w:val="00C529B2"/>
    <w:rsid w:val="00C5371B"/>
    <w:rsid w:val="00C53C54"/>
    <w:rsid w:val="00C54E96"/>
    <w:rsid w:val="00C5554F"/>
    <w:rsid w:val="00C55B9C"/>
    <w:rsid w:val="00C55F87"/>
    <w:rsid w:val="00C56130"/>
    <w:rsid w:val="00C562A5"/>
    <w:rsid w:val="00C576CA"/>
    <w:rsid w:val="00C6116C"/>
    <w:rsid w:val="00C61DF2"/>
    <w:rsid w:val="00C63ED3"/>
    <w:rsid w:val="00C649B4"/>
    <w:rsid w:val="00C67297"/>
    <w:rsid w:val="00C703B9"/>
    <w:rsid w:val="00C7099C"/>
    <w:rsid w:val="00C70A5A"/>
    <w:rsid w:val="00C715E6"/>
    <w:rsid w:val="00C72569"/>
    <w:rsid w:val="00C72B6E"/>
    <w:rsid w:val="00C74816"/>
    <w:rsid w:val="00C74837"/>
    <w:rsid w:val="00C74B24"/>
    <w:rsid w:val="00C76C11"/>
    <w:rsid w:val="00C76D00"/>
    <w:rsid w:val="00C800D7"/>
    <w:rsid w:val="00C8016A"/>
    <w:rsid w:val="00C80B09"/>
    <w:rsid w:val="00C81196"/>
    <w:rsid w:val="00C814C4"/>
    <w:rsid w:val="00C81858"/>
    <w:rsid w:val="00C81944"/>
    <w:rsid w:val="00C82E7E"/>
    <w:rsid w:val="00C83682"/>
    <w:rsid w:val="00C837BC"/>
    <w:rsid w:val="00C83AF5"/>
    <w:rsid w:val="00C84101"/>
    <w:rsid w:val="00C84BEB"/>
    <w:rsid w:val="00C84D4B"/>
    <w:rsid w:val="00C853FB"/>
    <w:rsid w:val="00C871D9"/>
    <w:rsid w:val="00C878B6"/>
    <w:rsid w:val="00C911FD"/>
    <w:rsid w:val="00C91654"/>
    <w:rsid w:val="00C917B4"/>
    <w:rsid w:val="00C91EB9"/>
    <w:rsid w:val="00C92372"/>
    <w:rsid w:val="00C92CFE"/>
    <w:rsid w:val="00C92EAE"/>
    <w:rsid w:val="00C934F9"/>
    <w:rsid w:val="00C93BDF"/>
    <w:rsid w:val="00C942E8"/>
    <w:rsid w:val="00C94FCE"/>
    <w:rsid w:val="00C9567B"/>
    <w:rsid w:val="00C95FA5"/>
    <w:rsid w:val="00C97050"/>
    <w:rsid w:val="00C97F45"/>
    <w:rsid w:val="00CA036B"/>
    <w:rsid w:val="00CA2792"/>
    <w:rsid w:val="00CA282F"/>
    <w:rsid w:val="00CA2A88"/>
    <w:rsid w:val="00CA323A"/>
    <w:rsid w:val="00CA3739"/>
    <w:rsid w:val="00CA39B3"/>
    <w:rsid w:val="00CA3F8D"/>
    <w:rsid w:val="00CA4BD5"/>
    <w:rsid w:val="00CA516F"/>
    <w:rsid w:val="00CA5376"/>
    <w:rsid w:val="00CA5B68"/>
    <w:rsid w:val="00CA60E6"/>
    <w:rsid w:val="00CA6681"/>
    <w:rsid w:val="00CA6820"/>
    <w:rsid w:val="00CA6F09"/>
    <w:rsid w:val="00CA7250"/>
    <w:rsid w:val="00CA7937"/>
    <w:rsid w:val="00CB095B"/>
    <w:rsid w:val="00CB1433"/>
    <w:rsid w:val="00CB2052"/>
    <w:rsid w:val="00CB221C"/>
    <w:rsid w:val="00CB293F"/>
    <w:rsid w:val="00CB2983"/>
    <w:rsid w:val="00CB346E"/>
    <w:rsid w:val="00CB3CC2"/>
    <w:rsid w:val="00CB40D0"/>
    <w:rsid w:val="00CB4AF8"/>
    <w:rsid w:val="00CB4D3A"/>
    <w:rsid w:val="00CB4DC1"/>
    <w:rsid w:val="00CB594B"/>
    <w:rsid w:val="00CB5B3F"/>
    <w:rsid w:val="00CB6225"/>
    <w:rsid w:val="00CB628C"/>
    <w:rsid w:val="00CB66B5"/>
    <w:rsid w:val="00CC0383"/>
    <w:rsid w:val="00CC0407"/>
    <w:rsid w:val="00CC0F45"/>
    <w:rsid w:val="00CC129E"/>
    <w:rsid w:val="00CC23E3"/>
    <w:rsid w:val="00CC2D46"/>
    <w:rsid w:val="00CC30C7"/>
    <w:rsid w:val="00CC3AF2"/>
    <w:rsid w:val="00CC45DA"/>
    <w:rsid w:val="00CC51CF"/>
    <w:rsid w:val="00CC5525"/>
    <w:rsid w:val="00CC5D37"/>
    <w:rsid w:val="00CC61C6"/>
    <w:rsid w:val="00CC6B33"/>
    <w:rsid w:val="00CC721E"/>
    <w:rsid w:val="00CC7FA5"/>
    <w:rsid w:val="00CD052D"/>
    <w:rsid w:val="00CD0E3B"/>
    <w:rsid w:val="00CD13F7"/>
    <w:rsid w:val="00CD199A"/>
    <w:rsid w:val="00CD19AC"/>
    <w:rsid w:val="00CD1AE8"/>
    <w:rsid w:val="00CD1B46"/>
    <w:rsid w:val="00CD2182"/>
    <w:rsid w:val="00CD23BC"/>
    <w:rsid w:val="00CD2924"/>
    <w:rsid w:val="00CD2D13"/>
    <w:rsid w:val="00CD3DBF"/>
    <w:rsid w:val="00CD4296"/>
    <w:rsid w:val="00CD50D2"/>
    <w:rsid w:val="00CD580F"/>
    <w:rsid w:val="00CD5F21"/>
    <w:rsid w:val="00CD6253"/>
    <w:rsid w:val="00CD6EE4"/>
    <w:rsid w:val="00CE009E"/>
    <w:rsid w:val="00CE045B"/>
    <w:rsid w:val="00CE0F4B"/>
    <w:rsid w:val="00CE0FDD"/>
    <w:rsid w:val="00CE3947"/>
    <w:rsid w:val="00CE4215"/>
    <w:rsid w:val="00CE461F"/>
    <w:rsid w:val="00CE4F5C"/>
    <w:rsid w:val="00CE5C28"/>
    <w:rsid w:val="00CE62FA"/>
    <w:rsid w:val="00CE6765"/>
    <w:rsid w:val="00CE68DD"/>
    <w:rsid w:val="00CE6C04"/>
    <w:rsid w:val="00CE76FF"/>
    <w:rsid w:val="00CF0167"/>
    <w:rsid w:val="00CF0203"/>
    <w:rsid w:val="00CF081B"/>
    <w:rsid w:val="00CF3610"/>
    <w:rsid w:val="00CF39E6"/>
    <w:rsid w:val="00CF3C66"/>
    <w:rsid w:val="00CF3DCF"/>
    <w:rsid w:val="00CF403A"/>
    <w:rsid w:val="00CF462E"/>
    <w:rsid w:val="00CF476B"/>
    <w:rsid w:val="00CF5A49"/>
    <w:rsid w:val="00CF6443"/>
    <w:rsid w:val="00CF65D0"/>
    <w:rsid w:val="00CF698C"/>
    <w:rsid w:val="00CF713A"/>
    <w:rsid w:val="00CF7EB3"/>
    <w:rsid w:val="00D0034F"/>
    <w:rsid w:val="00D00403"/>
    <w:rsid w:val="00D00648"/>
    <w:rsid w:val="00D00B3D"/>
    <w:rsid w:val="00D01BF0"/>
    <w:rsid w:val="00D02125"/>
    <w:rsid w:val="00D02300"/>
    <w:rsid w:val="00D02422"/>
    <w:rsid w:val="00D027FC"/>
    <w:rsid w:val="00D03389"/>
    <w:rsid w:val="00D037CB"/>
    <w:rsid w:val="00D03CCB"/>
    <w:rsid w:val="00D04A3D"/>
    <w:rsid w:val="00D06814"/>
    <w:rsid w:val="00D06C50"/>
    <w:rsid w:val="00D06E8B"/>
    <w:rsid w:val="00D07072"/>
    <w:rsid w:val="00D074F1"/>
    <w:rsid w:val="00D1023E"/>
    <w:rsid w:val="00D10262"/>
    <w:rsid w:val="00D11893"/>
    <w:rsid w:val="00D124B5"/>
    <w:rsid w:val="00D1294A"/>
    <w:rsid w:val="00D137C9"/>
    <w:rsid w:val="00D140D8"/>
    <w:rsid w:val="00D14605"/>
    <w:rsid w:val="00D14856"/>
    <w:rsid w:val="00D154AB"/>
    <w:rsid w:val="00D16796"/>
    <w:rsid w:val="00D205A1"/>
    <w:rsid w:val="00D224CB"/>
    <w:rsid w:val="00D2252B"/>
    <w:rsid w:val="00D22754"/>
    <w:rsid w:val="00D228FB"/>
    <w:rsid w:val="00D22EB9"/>
    <w:rsid w:val="00D23910"/>
    <w:rsid w:val="00D24CB3"/>
    <w:rsid w:val="00D24E9E"/>
    <w:rsid w:val="00D25564"/>
    <w:rsid w:val="00D26107"/>
    <w:rsid w:val="00D27820"/>
    <w:rsid w:val="00D3096F"/>
    <w:rsid w:val="00D30AF8"/>
    <w:rsid w:val="00D30F37"/>
    <w:rsid w:val="00D31401"/>
    <w:rsid w:val="00D32633"/>
    <w:rsid w:val="00D330A2"/>
    <w:rsid w:val="00D333B7"/>
    <w:rsid w:val="00D355B2"/>
    <w:rsid w:val="00D3651A"/>
    <w:rsid w:val="00D36FEA"/>
    <w:rsid w:val="00D3722E"/>
    <w:rsid w:val="00D412F3"/>
    <w:rsid w:val="00D413AB"/>
    <w:rsid w:val="00D42CBF"/>
    <w:rsid w:val="00D42F72"/>
    <w:rsid w:val="00D4311A"/>
    <w:rsid w:val="00D43BA3"/>
    <w:rsid w:val="00D43C02"/>
    <w:rsid w:val="00D4423D"/>
    <w:rsid w:val="00D464BC"/>
    <w:rsid w:val="00D4665F"/>
    <w:rsid w:val="00D46C2C"/>
    <w:rsid w:val="00D4781C"/>
    <w:rsid w:val="00D47F36"/>
    <w:rsid w:val="00D5003A"/>
    <w:rsid w:val="00D51196"/>
    <w:rsid w:val="00D515F6"/>
    <w:rsid w:val="00D52856"/>
    <w:rsid w:val="00D52EB5"/>
    <w:rsid w:val="00D54A4A"/>
    <w:rsid w:val="00D55B91"/>
    <w:rsid w:val="00D561AD"/>
    <w:rsid w:val="00D57D3C"/>
    <w:rsid w:val="00D607DD"/>
    <w:rsid w:val="00D60A38"/>
    <w:rsid w:val="00D61051"/>
    <w:rsid w:val="00D61376"/>
    <w:rsid w:val="00D6166D"/>
    <w:rsid w:val="00D619EF"/>
    <w:rsid w:val="00D62C1C"/>
    <w:rsid w:val="00D639D4"/>
    <w:rsid w:val="00D63E3E"/>
    <w:rsid w:val="00D65318"/>
    <w:rsid w:val="00D6624B"/>
    <w:rsid w:val="00D6667F"/>
    <w:rsid w:val="00D667EB"/>
    <w:rsid w:val="00D668A4"/>
    <w:rsid w:val="00D66AA9"/>
    <w:rsid w:val="00D66F12"/>
    <w:rsid w:val="00D67881"/>
    <w:rsid w:val="00D70E97"/>
    <w:rsid w:val="00D71850"/>
    <w:rsid w:val="00D72291"/>
    <w:rsid w:val="00D72BCA"/>
    <w:rsid w:val="00D72F26"/>
    <w:rsid w:val="00D730BB"/>
    <w:rsid w:val="00D73D54"/>
    <w:rsid w:val="00D74603"/>
    <w:rsid w:val="00D75270"/>
    <w:rsid w:val="00D753AE"/>
    <w:rsid w:val="00D75CC9"/>
    <w:rsid w:val="00D7662F"/>
    <w:rsid w:val="00D766D7"/>
    <w:rsid w:val="00D769EA"/>
    <w:rsid w:val="00D76DF8"/>
    <w:rsid w:val="00D77346"/>
    <w:rsid w:val="00D775BC"/>
    <w:rsid w:val="00D81896"/>
    <w:rsid w:val="00D81BE4"/>
    <w:rsid w:val="00D82F24"/>
    <w:rsid w:val="00D83574"/>
    <w:rsid w:val="00D83A83"/>
    <w:rsid w:val="00D86343"/>
    <w:rsid w:val="00D868A1"/>
    <w:rsid w:val="00D905C0"/>
    <w:rsid w:val="00D9071A"/>
    <w:rsid w:val="00D90B1B"/>
    <w:rsid w:val="00D910A6"/>
    <w:rsid w:val="00D911EC"/>
    <w:rsid w:val="00D913B9"/>
    <w:rsid w:val="00D91E52"/>
    <w:rsid w:val="00D92307"/>
    <w:rsid w:val="00D937B2"/>
    <w:rsid w:val="00D939C1"/>
    <w:rsid w:val="00D93E07"/>
    <w:rsid w:val="00D93F77"/>
    <w:rsid w:val="00D943DD"/>
    <w:rsid w:val="00D94709"/>
    <w:rsid w:val="00D94CE6"/>
    <w:rsid w:val="00D95DF1"/>
    <w:rsid w:val="00D960BB"/>
    <w:rsid w:val="00D967AB"/>
    <w:rsid w:val="00D97C51"/>
    <w:rsid w:val="00D97D0D"/>
    <w:rsid w:val="00D97FC6"/>
    <w:rsid w:val="00DA05CB"/>
    <w:rsid w:val="00DA13C2"/>
    <w:rsid w:val="00DA16AD"/>
    <w:rsid w:val="00DA1A4A"/>
    <w:rsid w:val="00DA1EFD"/>
    <w:rsid w:val="00DA2485"/>
    <w:rsid w:val="00DA294F"/>
    <w:rsid w:val="00DA2D32"/>
    <w:rsid w:val="00DA3696"/>
    <w:rsid w:val="00DA396E"/>
    <w:rsid w:val="00DA3EDF"/>
    <w:rsid w:val="00DA4247"/>
    <w:rsid w:val="00DA4AD2"/>
    <w:rsid w:val="00DA5901"/>
    <w:rsid w:val="00DA5EB4"/>
    <w:rsid w:val="00DA6755"/>
    <w:rsid w:val="00DA6869"/>
    <w:rsid w:val="00DA6BB5"/>
    <w:rsid w:val="00DA785C"/>
    <w:rsid w:val="00DB030E"/>
    <w:rsid w:val="00DB1599"/>
    <w:rsid w:val="00DB15C4"/>
    <w:rsid w:val="00DB1623"/>
    <w:rsid w:val="00DB2937"/>
    <w:rsid w:val="00DB2A1D"/>
    <w:rsid w:val="00DB4AC2"/>
    <w:rsid w:val="00DB5567"/>
    <w:rsid w:val="00DB5AE5"/>
    <w:rsid w:val="00DB5F8A"/>
    <w:rsid w:val="00DB64A5"/>
    <w:rsid w:val="00DB6CF8"/>
    <w:rsid w:val="00DB7820"/>
    <w:rsid w:val="00DB7B65"/>
    <w:rsid w:val="00DB7DAB"/>
    <w:rsid w:val="00DC0984"/>
    <w:rsid w:val="00DC26EB"/>
    <w:rsid w:val="00DC371A"/>
    <w:rsid w:val="00DC3DF7"/>
    <w:rsid w:val="00DC3FF6"/>
    <w:rsid w:val="00DC3FF9"/>
    <w:rsid w:val="00DC400C"/>
    <w:rsid w:val="00DC404A"/>
    <w:rsid w:val="00DC4759"/>
    <w:rsid w:val="00DC4920"/>
    <w:rsid w:val="00DC4C12"/>
    <w:rsid w:val="00DC500B"/>
    <w:rsid w:val="00DC556A"/>
    <w:rsid w:val="00DC590B"/>
    <w:rsid w:val="00DC7A9E"/>
    <w:rsid w:val="00DD0100"/>
    <w:rsid w:val="00DD1604"/>
    <w:rsid w:val="00DD1873"/>
    <w:rsid w:val="00DD255E"/>
    <w:rsid w:val="00DD35D4"/>
    <w:rsid w:val="00DD4024"/>
    <w:rsid w:val="00DD53F8"/>
    <w:rsid w:val="00DD5710"/>
    <w:rsid w:val="00DD5B1A"/>
    <w:rsid w:val="00DD62C6"/>
    <w:rsid w:val="00DD69FC"/>
    <w:rsid w:val="00DD6E9A"/>
    <w:rsid w:val="00DD7417"/>
    <w:rsid w:val="00DD76AE"/>
    <w:rsid w:val="00DE0FCB"/>
    <w:rsid w:val="00DE15F1"/>
    <w:rsid w:val="00DE1C25"/>
    <w:rsid w:val="00DE1D13"/>
    <w:rsid w:val="00DE1E3C"/>
    <w:rsid w:val="00DE2858"/>
    <w:rsid w:val="00DE314C"/>
    <w:rsid w:val="00DE34DA"/>
    <w:rsid w:val="00DE3A15"/>
    <w:rsid w:val="00DE4037"/>
    <w:rsid w:val="00DE4C56"/>
    <w:rsid w:val="00DE5523"/>
    <w:rsid w:val="00DE69E6"/>
    <w:rsid w:val="00DE69FD"/>
    <w:rsid w:val="00DE6A62"/>
    <w:rsid w:val="00DF00DF"/>
    <w:rsid w:val="00DF15DB"/>
    <w:rsid w:val="00DF1843"/>
    <w:rsid w:val="00DF1A9F"/>
    <w:rsid w:val="00DF1E57"/>
    <w:rsid w:val="00DF1FB3"/>
    <w:rsid w:val="00DF2140"/>
    <w:rsid w:val="00DF2662"/>
    <w:rsid w:val="00DF3FDF"/>
    <w:rsid w:val="00DF4078"/>
    <w:rsid w:val="00DF4531"/>
    <w:rsid w:val="00DF4C77"/>
    <w:rsid w:val="00DF527D"/>
    <w:rsid w:val="00DF53EB"/>
    <w:rsid w:val="00DF627C"/>
    <w:rsid w:val="00DF7203"/>
    <w:rsid w:val="00E00069"/>
    <w:rsid w:val="00E00F1C"/>
    <w:rsid w:val="00E02BED"/>
    <w:rsid w:val="00E0362B"/>
    <w:rsid w:val="00E043BA"/>
    <w:rsid w:val="00E051D0"/>
    <w:rsid w:val="00E05228"/>
    <w:rsid w:val="00E064C6"/>
    <w:rsid w:val="00E06C15"/>
    <w:rsid w:val="00E0799C"/>
    <w:rsid w:val="00E079B4"/>
    <w:rsid w:val="00E10120"/>
    <w:rsid w:val="00E10352"/>
    <w:rsid w:val="00E10D45"/>
    <w:rsid w:val="00E10FEA"/>
    <w:rsid w:val="00E110FA"/>
    <w:rsid w:val="00E118DC"/>
    <w:rsid w:val="00E11C5D"/>
    <w:rsid w:val="00E11D78"/>
    <w:rsid w:val="00E12205"/>
    <w:rsid w:val="00E12207"/>
    <w:rsid w:val="00E122C2"/>
    <w:rsid w:val="00E1233E"/>
    <w:rsid w:val="00E13052"/>
    <w:rsid w:val="00E14426"/>
    <w:rsid w:val="00E14DEE"/>
    <w:rsid w:val="00E15F4B"/>
    <w:rsid w:val="00E15FAD"/>
    <w:rsid w:val="00E16F54"/>
    <w:rsid w:val="00E1708C"/>
    <w:rsid w:val="00E170F4"/>
    <w:rsid w:val="00E1742F"/>
    <w:rsid w:val="00E20117"/>
    <w:rsid w:val="00E20704"/>
    <w:rsid w:val="00E207A8"/>
    <w:rsid w:val="00E2122F"/>
    <w:rsid w:val="00E218DD"/>
    <w:rsid w:val="00E22C07"/>
    <w:rsid w:val="00E22D0A"/>
    <w:rsid w:val="00E22D5B"/>
    <w:rsid w:val="00E22DE3"/>
    <w:rsid w:val="00E23031"/>
    <w:rsid w:val="00E236BA"/>
    <w:rsid w:val="00E24723"/>
    <w:rsid w:val="00E24BF8"/>
    <w:rsid w:val="00E25D80"/>
    <w:rsid w:val="00E26045"/>
    <w:rsid w:val="00E26497"/>
    <w:rsid w:val="00E27566"/>
    <w:rsid w:val="00E30206"/>
    <w:rsid w:val="00E30289"/>
    <w:rsid w:val="00E30705"/>
    <w:rsid w:val="00E30F98"/>
    <w:rsid w:val="00E31929"/>
    <w:rsid w:val="00E31970"/>
    <w:rsid w:val="00E31B38"/>
    <w:rsid w:val="00E31D94"/>
    <w:rsid w:val="00E331F8"/>
    <w:rsid w:val="00E3377E"/>
    <w:rsid w:val="00E3409D"/>
    <w:rsid w:val="00E34684"/>
    <w:rsid w:val="00E37239"/>
    <w:rsid w:val="00E4022B"/>
    <w:rsid w:val="00E41370"/>
    <w:rsid w:val="00E41DB8"/>
    <w:rsid w:val="00E4390E"/>
    <w:rsid w:val="00E45F50"/>
    <w:rsid w:val="00E46B46"/>
    <w:rsid w:val="00E474C7"/>
    <w:rsid w:val="00E5012D"/>
    <w:rsid w:val="00E51A71"/>
    <w:rsid w:val="00E52A1F"/>
    <w:rsid w:val="00E52FC3"/>
    <w:rsid w:val="00E53BF4"/>
    <w:rsid w:val="00E54FCC"/>
    <w:rsid w:val="00E55667"/>
    <w:rsid w:val="00E55EB3"/>
    <w:rsid w:val="00E56453"/>
    <w:rsid w:val="00E564CA"/>
    <w:rsid w:val="00E57291"/>
    <w:rsid w:val="00E60EAD"/>
    <w:rsid w:val="00E622D3"/>
    <w:rsid w:val="00E62364"/>
    <w:rsid w:val="00E629FB"/>
    <w:rsid w:val="00E63108"/>
    <w:rsid w:val="00E63622"/>
    <w:rsid w:val="00E63A15"/>
    <w:rsid w:val="00E64094"/>
    <w:rsid w:val="00E651C9"/>
    <w:rsid w:val="00E65636"/>
    <w:rsid w:val="00E657E4"/>
    <w:rsid w:val="00E66FD4"/>
    <w:rsid w:val="00E67692"/>
    <w:rsid w:val="00E701FC"/>
    <w:rsid w:val="00E716E9"/>
    <w:rsid w:val="00E71EB5"/>
    <w:rsid w:val="00E7289B"/>
    <w:rsid w:val="00E728A5"/>
    <w:rsid w:val="00E73301"/>
    <w:rsid w:val="00E73307"/>
    <w:rsid w:val="00E73336"/>
    <w:rsid w:val="00E73A6F"/>
    <w:rsid w:val="00E73ED1"/>
    <w:rsid w:val="00E73F4F"/>
    <w:rsid w:val="00E74811"/>
    <w:rsid w:val="00E74870"/>
    <w:rsid w:val="00E75B3A"/>
    <w:rsid w:val="00E75D16"/>
    <w:rsid w:val="00E76C01"/>
    <w:rsid w:val="00E76FA2"/>
    <w:rsid w:val="00E80245"/>
    <w:rsid w:val="00E81981"/>
    <w:rsid w:val="00E81E2D"/>
    <w:rsid w:val="00E824FC"/>
    <w:rsid w:val="00E835E7"/>
    <w:rsid w:val="00E84472"/>
    <w:rsid w:val="00E852C2"/>
    <w:rsid w:val="00E85821"/>
    <w:rsid w:val="00E86804"/>
    <w:rsid w:val="00E87289"/>
    <w:rsid w:val="00E9075B"/>
    <w:rsid w:val="00E923FA"/>
    <w:rsid w:val="00E92CB5"/>
    <w:rsid w:val="00E92F99"/>
    <w:rsid w:val="00E9344D"/>
    <w:rsid w:val="00E93611"/>
    <w:rsid w:val="00E938C6"/>
    <w:rsid w:val="00E93EAF"/>
    <w:rsid w:val="00E95938"/>
    <w:rsid w:val="00E95B2D"/>
    <w:rsid w:val="00E95DF6"/>
    <w:rsid w:val="00E95F9B"/>
    <w:rsid w:val="00E9673E"/>
    <w:rsid w:val="00E96E8C"/>
    <w:rsid w:val="00E9731E"/>
    <w:rsid w:val="00E97729"/>
    <w:rsid w:val="00E97D8D"/>
    <w:rsid w:val="00EA06E0"/>
    <w:rsid w:val="00EA099B"/>
    <w:rsid w:val="00EA1082"/>
    <w:rsid w:val="00EA1595"/>
    <w:rsid w:val="00EA2395"/>
    <w:rsid w:val="00EA347D"/>
    <w:rsid w:val="00EA417E"/>
    <w:rsid w:val="00EA4D7B"/>
    <w:rsid w:val="00EA4F50"/>
    <w:rsid w:val="00EA52D7"/>
    <w:rsid w:val="00EA56CA"/>
    <w:rsid w:val="00EA75A9"/>
    <w:rsid w:val="00EA7A92"/>
    <w:rsid w:val="00EB0104"/>
    <w:rsid w:val="00EB0F5D"/>
    <w:rsid w:val="00EB0FEB"/>
    <w:rsid w:val="00EB3360"/>
    <w:rsid w:val="00EB3E5D"/>
    <w:rsid w:val="00EB4B93"/>
    <w:rsid w:val="00EB52C5"/>
    <w:rsid w:val="00EB5571"/>
    <w:rsid w:val="00EB68AD"/>
    <w:rsid w:val="00EB68D5"/>
    <w:rsid w:val="00EB6ACB"/>
    <w:rsid w:val="00EB6C11"/>
    <w:rsid w:val="00EB6EBE"/>
    <w:rsid w:val="00EB7220"/>
    <w:rsid w:val="00EC17BD"/>
    <w:rsid w:val="00EC1A8C"/>
    <w:rsid w:val="00EC1B5C"/>
    <w:rsid w:val="00EC2188"/>
    <w:rsid w:val="00EC2211"/>
    <w:rsid w:val="00EC3B82"/>
    <w:rsid w:val="00EC3BF8"/>
    <w:rsid w:val="00EC422E"/>
    <w:rsid w:val="00EC4B2C"/>
    <w:rsid w:val="00EC4EF1"/>
    <w:rsid w:val="00EC4FB9"/>
    <w:rsid w:val="00EC7641"/>
    <w:rsid w:val="00ED0498"/>
    <w:rsid w:val="00ED0639"/>
    <w:rsid w:val="00ED1012"/>
    <w:rsid w:val="00ED2477"/>
    <w:rsid w:val="00ED271F"/>
    <w:rsid w:val="00ED2AFB"/>
    <w:rsid w:val="00ED35E6"/>
    <w:rsid w:val="00ED37FE"/>
    <w:rsid w:val="00ED3EBB"/>
    <w:rsid w:val="00ED4520"/>
    <w:rsid w:val="00ED5A60"/>
    <w:rsid w:val="00ED6F52"/>
    <w:rsid w:val="00ED7B9B"/>
    <w:rsid w:val="00EE02B5"/>
    <w:rsid w:val="00EE0400"/>
    <w:rsid w:val="00EE1DD6"/>
    <w:rsid w:val="00EE2882"/>
    <w:rsid w:val="00EE2ED5"/>
    <w:rsid w:val="00EE345F"/>
    <w:rsid w:val="00EE47AC"/>
    <w:rsid w:val="00EE4CA7"/>
    <w:rsid w:val="00EE5266"/>
    <w:rsid w:val="00EE54A8"/>
    <w:rsid w:val="00EE5A18"/>
    <w:rsid w:val="00EE5B2C"/>
    <w:rsid w:val="00EE5DDF"/>
    <w:rsid w:val="00EE6F49"/>
    <w:rsid w:val="00EE7034"/>
    <w:rsid w:val="00EE74B7"/>
    <w:rsid w:val="00EE77BD"/>
    <w:rsid w:val="00EF029C"/>
    <w:rsid w:val="00EF12C5"/>
    <w:rsid w:val="00EF1968"/>
    <w:rsid w:val="00EF25F6"/>
    <w:rsid w:val="00EF4443"/>
    <w:rsid w:val="00EF4597"/>
    <w:rsid w:val="00EF6CCC"/>
    <w:rsid w:val="00EF75A2"/>
    <w:rsid w:val="00EF7FB3"/>
    <w:rsid w:val="00F00044"/>
    <w:rsid w:val="00F0047F"/>
    <w:rsid w:val="00F00D2B"/>
    <w:rsid w:val="00F0208A"/>
    <w:rsid w:val="00F022A7"/>
    <w:rsid w:val="00F03081"/>
    <w:rsid w:val="00F041BF"/>
    <w:rsid w:val="00F04613"/>
    <w:rsid w:val="00F05D60"/>
    <w:rsid w:val="00F06BC6"/>
    <w:rsid w:val="00F06F75"/>
    <w:rsid w:val="00F07003"/>
    <w:rsid w:val="00F07991"/>
    <w:rsid w:val="00F07A2F"/>
    <w:rsid w:val="00F07C58"/>
    <w:rsid w:val="00F07E34"/>
    <w:rsid w:val="00F10460"/>
    <w:rsid w:val="00F10B93"/>
    <w:rsid w:val="00F1193F"/>
    <w:rsid w:val="00F12918"/>
    <w:rsid w:val="00F12C29"/>
    <w:rsid w:val="00F14615"/>
    <w:rsid w:val="00F14946"/>
    <w:rsid w:val="00F16315"/>
    <w:rsid w:val="00F1691C"/>
    <w:rsid w:val="00F16B40"/>
    <w:rsid w:val="00F170DB"/>
    <w:rsid w:val="00F17A63"/>
    <w:rsid w:val="00F17EA6"/>
    <w:rsid w:val="00F20465"/>
    <w:rsid w:val="00F21B0C"/>
    <w:rsid w:val="00F21EE7"/>
    <w:rsid w:val="00F22189"/>
    <w:rsid w:val="00F22423"/>
    <w:rsid w:val="00F224C6"/>
    <w:rsid w:val="00F22BE6"/>
    <w:rsid w:val="00F22F3B"/>
    <w:rsid w:val="00F23B1A"/>
    <w:rsid w:val="00F23CA2"/>
    <w:rsid w:val="00F242C0"/>
    <w:rsid w:val="00F247D8"/>
    <w:rsid w:val="00F2515B"/>
    <w:rsid w:val="00F2695A"/>
    <w:rsid w:val="00F26A3E"/>
    <w:rsid w:val="00F26E1F"/>
    <w:rsid w:val="00F304A7"/>
    <w:rsid w:val="00F3135D"/>
    <w:rsid w:val="00F31522"/>
    <w:rsid w:val="00F33350"/>
    <w:rsid w:val="00F336AE"/>
    <w:rsid w:val="00F34483"/>
    <w:rsid w:val="00F345B4"/>
    <w:rsid w:val="00F347AA"/>
    <w:rsid w:val="00F35955"/>
    <w:rsid w:val="00F35CB6"/>
    <w:rsid w:val="00F35ECF"/>
    <w:rsid w:val="00F35F55"/>
    <w:rsid w:val="00F3764D"/>
    <w:rsid w:val="00F37FD3"/>
    <w:rsid w:val="00F4127A"/>
    <w:rsid w:val="00F41DF3"/>
    <w:rsid w:val="00F42BE6"/>
    <w:rsid w:val="00F43252"/>
    <w:rsid w:val="00F44355"/>
    <w:rsid w:val="00F44456"/>
    <w:rsid w:val="00F4631D"/>
    <w:rsid w:val="00F46957"/>
    <w:rsid w:val="00F475BD"/>
    <w:rsid w:val="00F47D30"/>
    <w:rsid w:val="00F47ED5"/>
    <w:rsid w:val="00F507E4"/>
    <w:rsid w:val="00F50E39"/>
    <w:rsid w:val="00F51875"/>
    <w:rsid w:val="00F51E97"/>
    <w:rsid w:val="00F5202B"/>
    <w:rsid w:val="00F5241C"/>
    <w:rsid w:val="00F52566"/>
    <w:rsid w:val="00F52B09"/>
    <w:rsid w:val="00F53023"/>
    <w:rsid w:val="00F53024"/>
    <w:rsid w:val="00F54ADB"/>
    <w:rsid w:val="00F55877"/>
    <w:rsid w:val="00F55A29"/>
    <w:rsid w:val="00F57262"/>
    <w:rsid w:val="00F5787D"/>
    <w:rsid w:val="00F5796A"/>
    <w:rsid w:val="00F57AC8"/>
    <w:rsid w:val="00F57DF4"/>
    <w:rsid w:val="00F60636"/>
    <w:rsid w:val="00F61209"/>
    <w:rsid w:val="00F6176E"/>
    <w:rsid w:val="00F62A11"/>
    <w:rsid w:val="00F62F23"/>
    <w:rsid w:val="00F62FE5"/>
    <w:rsid w:val="00F637FF"/>
    <w:rsid w:val="00F638EF"/>
    <w:rsid w:val="00F63B82"/>
    <w:rsid w:val="00F63E32"/>
    <w:rsid w:val="00F648C7"/>
    <w:rsid w:val="00F64AA9"/>
    <w:rsid w:val="00F66C46"/>
    <w:rsid w:val="00F672B8"/>
    <w:rsid w:val="00F674F1"/>
    <w:rsid w:val="00F67B95"/>
    <w:rsid w:val="00F71AA1"/>
    <w:rsid w:val="00F71DAB"/>
    <w:rsid w:val="00F72109"/>
    <w:rsid w:val="00F72132"/>
    <w:rsid w:val="00F724A5"/>
    <w:rsid w:val="00F72715"/>
    <w:rsid w:val="00F72FCD"/>
    <w:rsid w:val="00F7366B"/>
    <w:rsid w:val="00F73AD4"/>
    <w:rsid w:val="00F73C4D"/>
    <w:rsid w:val="00F75370"/>
    <w:rsid w:val="00F753FC"/>
    <w:rsid w:val="00F758BD"/>
    <w:rsid w:val="00F80310"/>
    <w:rsid w:val="00F805AE"/>
    <w:rsid w:val="00F80C41"/>
    <w:rsid w:val="00F81EE7"/>
    <w:rsid w:val="00F82CF4"/>
    <w:rsid w:val="00F82D8A"/>
    <w:rsid w:val="00F84794"/>
    <w:rsid w:val="00F860A7"/>
    <w:rsid w:val="00F877B5"/>
    <w:rsid w:val="00F87BEB"/>
    <w:rsid w:val="00F9085F"/>
    <w:rsid w:val="00F9086F"/>
    <w:rsid w:val="00F91824"/>
    <w:rsid w:val="00F925B2"/>
    <w:rsid w:val="00F92BE5"/>
    <w:rsid w:val="00F932B8"/>
    <w:rsid w:val="00F93985"/>
    <w:rsid w:val="00F948F6"/>
    <w:rsid w:val="00F94A59"/>
    <w:rsid w:val="00F94EC0"/>
    <w:rsid w:val="00F95184"/>
    <w:rsid w:val="00F9544F"/>
    <w:rsid w:val="00F95950"/>
    <w:rsid w:val="00F97CEF"/>
    <w:rsid w:val="00F97F0E"/>
    <w:rsid w:val="00FA03B6"/>
    <w:rsid w:val="00FA04D2"/>
    <w:rsid w:val="00FA0596"/>
    <w:rsid w:val="00FA0E30"/>
    <w:rsid w:val="00FA1BEC"/>
    <w:rsid w:val="00FA1FCC"/>
    <w:rsid w:val="00FA2F9F"/>
    <w:rsid w:val="00FA3D91"/>
    <w:rsid w:val="00FA429B"/>
    <w:rsid w:val="00FA4589"/>
    <w:rsid w:val="00FA45AF"/>
    <w:rsid w:val="00FA4A31"/>
    <w:rsid w:val="00FA4CD1"/>
    <w:rsid w:val="00FA5272"/>
    <w:rsid w:val="00FA70EE"/>
    <w:rsid w:val="00FB0FD2"/>
    <w:rsid w:val="00FB1D87"/>
    <w:rsid w:val="00FB2A81"/>
    <w:rsid w:val="00FB2C6B"/>
    <w:rsid w:val="00FB2E69"/>
    <w:rsid w:val="00FB329D"/>
    <w:rsid w:val="00FB3480"/>
    <w:rsid w:val="00FB3EAA"/>
    <w:rsid w:val="00FB4452"/>
    <w:rsid w:val="00FB5C5C"/>
    <w:rsid w:val="00FB6824"/>
    <w:rsid w:val="00FB686D"/>
    <w:rsid w:val="00FB6A0B"/>
    <w:rsid w:val="00FB6D44"/>
    <w:rsid w:val="00FC03A8"/>
    <w:rsid w:val="00FC0798"/>
    <w:rsid w:val="00FC1605"/>
    <w:rsid w:val="00FC1981"/>
    <w:rsid w:val="00FC308F"/>
    <w:rsid w:val="00FC3328"/>
    <w:rsid w:val="00FC3422"/>
    <w:rsid w:val="00FC3579"/>
    <w:rsid w:val="00FC3A5C"/>
    <w:rsid w:val="00FC3CB3"/>
    <w:rsid w:val="00FC3D3E"/>
    <w:rsid w:val="00FC43CE"/>
    <w:rsid w:val="00FC4996"/>
    <w:rsid w:val="00FC559F"/>
    <w:rsid w:val="00FC5C61"/>
    <w:rsid w:val="00FC5D59"/>
    <w:rsid w:val="00FC627C"/>
    <w:rsid w:val="00FC6B18"/>
    <w:rsid w:val="00FC6CB7"/>
    <w:rsid w:val="00FC73F3"/>
    <w:rsid w:val="00FD0021"/>
    <w:rsid w:val="00FD0DD0"/>
    <w:rsid w:val="00FD1462"/>
    <w:rsid w:val="00FD176C"/>
    <w:rsid w:val="00FD1E5A"/>
    <w:rsid w:val="00FD23F8"/>
    <w:rsid w:val="00FD4334"/>
    <w:rsid w:val="00FD43B9"/>
    <w:rsid w:val="00FD5CBB"/>
    <w:rsid w:val="00FD5CC3"/>
    <w:rsid w:val="00FD6021"/>
    <w:rsid w:val="00FD62B0"/>
    <w:rsid w:val="00FD6A0B"/>
    <w:rsid w:val="00FD6C4F"/>
    <w:rsid w:val="00FD6D59"/>
    <w:rsid w:val="00FD71E3"/>
    <w:rsid w:val="00FD7B1F"/>
    <w:rsid w:val="00FD7C4E"/>
    <w:rsid w:val="00FE1C05"/>
    <w:rsid w:val="00FE1C0E"/>
    <w:rsid w:val="00FE2336"/>
    <w:rsid w:val="00FE3329"/>
    <w:rsid w:val="00FE3C47"/>
    <w:rsid w:val="00FE4606"/>
    <w:rsid w:val="00FE49BD"/>
    <w:rsid w:val="00FE4F18"/>
    <w:rsid w:val="00FE5262"/>
    <w:rsid w:val="00FE5624"/>
    <w:rsid w:val="00FE5739"/>
    <w:rsid w:val="00FE5A4F"/>
    <w:rsid w:val="00FE62BE"/>
    <w:rsid w:val="00FE6383"/>
    <w:rsid w:val="00FE6639"/>
    <w:rsid w:val="00FE729A"/>
    <w:rsid w:val="00FE74E6"/>
    <w:rsid w:val="00FE79F8"/>
    <w:rsid w:val="00FE7B8B"/>
    <w:rsid w:val="00FF04AA"/>
    <w:rsid w:val="00FF117B"/>
    <w:rsid w:val="00FF164C"/>
    <w:rsid w:val="00FF25D8"/>
    <w:rsid w:val="00FF2C83"/>
    <w:rsid w:val="00FF389F"/>
    <w:rsid w:val="00FF3F25"/>
    <w:rsid w:val="00FF46F9"/>
    <w:rsid w:val="00FF5C8F"/>
    <w:rsid w:val="00FF5F45"/>
    <w:rsid w:val="00FF610A"/>
    <w:rsid w:val="00FF62D2"/>
    <w:rsid w:val="00FF76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78F1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37</Words>
  <Characters>1261</Characters>
  <Application>Microsoft Office Word</Application>
  <DocSecurity>0</DocSecurity>
  <Lines>126</Lines>
  <Paragraphs>80</Paragraphs>
  <ScaleCrop>false</ScaleCrop>
  <Company>Truong</Company>
  <LinksUpToDate>false</LinksUpToDate>
  <CharactersWithSpaces>1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Nguyen </cp:lastModifiedBy>
  <cp:revision>1</cp:revision>
  <dcterms:created xsi:type="dcterms:W3CDTF">2020-03-29T10:37:00Z</dcterms:created>
  <dcterms:modified xsi:type="dcterms:W3CDTF">2020-03-29T10:39:00Z</dcterms:modified>
</cp:coreProperties>
</file>